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53EB" w:rsidRPr="0095753C" w:rsidRDefault="00CF53EB" w:rsidP="00DA1209">
      <w:pPr>
        <w:spacing w:after="0" w:line="312" w:lineRule="auto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</w:p>
    <w:p w:rsidR="00CF53EB" w:rsidRPr="0095753C" w:rsidRDefault="00DA1209" w:rsidP="00CF53EB">
      <w:pPr>
        <w:spacing w:after="0" w:line="312" w:lineRule="auto"/>
        <w:ind w:firstLine="284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>
        <w:rPr>
          <w:rFonts w:ascii="Calibri" w:hAnsi="Calibri"/>
          <w:noProof/>
          <w:color w:val="000000" w:themeColor="text1"/>
        </w:rPr>
        <w:pict>
          <v:shape id="_x0000_s1049" style="position:absolute;left:0;text-align:left;margin-left:189.35pt;margin-top:13.25pt;width:111.75pt;height:29.25pt;z-index:251665408;visibility:visible;mso-wrap-style:square;mso-wrap-distance-left:9pt;mso-wrap-distance-top:0;mso-wrap-distance-right:9pt;mso-wrap-distance-bottom:0;mso-position-horizontal-relative:text;mso-position-vertical-relative:text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538135 [2409]" strokeweight="2pt">
            <v:path arrowok="t" o:extrusionok="f" o:connecttype="custom" o:connectlocs="0,409583;409583,0;1099953,0;1502669,0;2020447,0;2538224,0;3171063,0;3631310,0;4206618,0;4781927,0;5299704,0;6162667,0;6572250,409583;6572250,1033374;6572250,1409896;6572250,1786418;6572250,2348392;6572250,2972182;6572250,3595973;6572250,4034312;6572250,4719920;6572250,5405528;6572250,5843867;6572250,6591292;6162667,7000875;5472297,7000875;4954519,7000875;4321680,7000875;3688841,7000875;3056002,7000875;2480693,7000875;1905385,7000875;1387607,7000875;409583,7000875;0,6591292;0,5967501;0,5405528;0,4905371;0,4528849;0,3843241;0,3157634;0,2781111;0,2157321;0,1533530;0,1033374;0,409583" o:connectangles="0,0,0,0,0,0,0,0,0,0,0,0,0,0,0,0,0,0,0,0,0,0,0,0,0,0,0,0,0,0,0,0,0,0,0,0,0,0,0,0,0,0,0,0,0,0"/>
          </v:shape>
        </w:pict>
      </w:r>
    </w:p>
    <w:p w:rsidR="00DA1209" w:rsidRPr="007B4CBA" w:rsidRDefault="00DA1209" w:rsidP="00DA1209">
      <w:pPr>
        <w:tabs>
          <w:tab w:val="left" w:pos="990"/>
        </w:tabs>
        <w:jc w:val="center"/>
        <w:rPr>
          <w:rFonts w:ascii="Times New Roman" w:hAnsi="Times New Roman"/>
          <w:color w:val="000000" w:themeColor="text1"/>
          <w:sz w:val="32"/>
          <w:szCs w:val="32"/>
          <w:lang w:val="fr-CA"/>
        </w:rPr>
      </w:pPr>
      <w:r w:rsidRPr="007B4CBA">
        <w:rPr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40DC64E4" wp14:editId="62175AFE">
            <wp:simplePos x="0" y="0"/>
            <wp:positionH relativeFrom="column">
              <wp:posOffset>-210185</wp:posOffset>
            </wp:positionH>
            <wp:positionV relativeFrom="paragraph">
              <wp:posOffset>287655</wp:posOffset>
            </wp:positionV>
            <wp:extent cx="704850" cy="614045"/>
            <wp:effectExtent l="0" t="0" r="0" b="0"/>
            <wp:wrapNone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14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4CBA">
        <w:rPr>
          <w:rFonts w:ascii="Times New Roman" w:hAnsi="Times New Roman"/>
          <w:b/>
          <w:color w:val="000000" w:themeColor="text1"/>
          <w:sz w:val="36"/>
          <w:szCs w:val="36"/>
        </w:rPr>
        <w:t>TUẦ</w:t>
      </w:r>
      <w:r>
        <w:rPr>
          <w:rFonts w:ascii="Times New Roman" w:hAnsi="Times New Roman"/>
          <w:b/>
          <w:color w:val="000000" w:themeColor="text1"/>
          <w:sz w:val="36"/>
          <w:szCs w:val="36"/>
        </w:rPr>
        <w:t>N 4</w:t>
      </w:r>
    </w:p>
    <w:p w:rsidR="00DA1209" w:rsidRPr="00560257" w:rsidRDefault="00DA1209" w:rsidP="00DA1209">
      <w:pPr>
        <w:spacing w:after="0" w:line="312" w:lineRule="auto"/>
        <w:ind w:left="142"/>
        <w:jc w:val="center"/>
        <w:rPr>
          <w:rFonts w:ascii="Times New Roman" w:hAnsi="Times New Roman"/>
          <w:b/>
          <w:color w:val="FF0000"/>
          <w:sz w:val="36"/>
          <w:szCs w:val="36"/>
          <w:lang w:val="fr-C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70629A4" wp14:editId="52786154">
            <wp:simplePos x="0" y="0"/>
            <wp:positionH relativeFrom="column">
              <wp:posOffset>5956300</wp:posOffset>
            </wp:positionH>
            <wp:positionV relativeFrom="paragraph">
              <wp:posOffset>197485</wp:posOffset>
            </wp:positionV>
            <wp:extent cx="962025" cy="834390"/>
            <wp:effectExtent l="0" t="0" r="0" b="0"/>
            <wp:wrapNone/>
            <wp:docPr id="21" name="图片 31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id="{D5AA8534-6155-4A91-BC51-DECE939680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1">
                      <a:extLst>
                        <a:ext uri="{FF2B5EF4-FFF2-40B4-BE49-F238E27FC236}">
                          <a16:creationId xmlns:lc="http://schemas.openxmlformats.org/drawingml/2006/lockedCanvas" xmlns:a16="http://schemas.microsoft.com/office/drawing/2014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id="{D5AA8534-6155-4A91-BC51-DECE939680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E896624" wp14:editId="382037B7">
            <wp:simplePos x="0" y="0"/>
            <wp:positionH relativeFrom="column">
              <wp:posOffset>-681990</wp:posOffset>
            </wp:positionH>
            <wp:positionV relativeFrom="paragraph">
              <wp:posOffset>196850</wp:posOffset>
            </wp:positionV>
            <wp:extent cx="552659" cy="762000"/>
            <wp:effectExtent l="0" t="0" r="0" b="0"/>
            <wp:wrapNone/>
            <wp:docPr id="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659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A1209" w:rsidRPr="00DD7E51" w:rsidRDefault="00DA1209" w:rsidP="00DA1209">
      <w:pPr>
        <w:spacing w:after="0" w:line="312" w:lineRule="auto"/>
        <w:ind w:left="142"/>
        <w:jc w:val="center"/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</w:pPr>
      <w:bookmarkStart w:id="0" w:name="_GoBack"/>
      <w:r>
        <w:rPr>
          <w:rFonts w:ascii="Calibri" w:hAnsi="Calibri"/>
          <w:noProof/>
        </w:rPr>
        <w:pict>
          <v:shape id="_x0000_s1047" style="position:absolute;left:0;text-align:left;margin-left:-39.4pt;margin-top:21.35pt;width:561.75pt;height:612.85pt;z-index:251659264;visibility:visible;mso-wrap-style:square;mso-wrap-distance-left:9pt;mso-wrap-distance-top:0;mso-wrap-distance-right:9pt;mso-wrap-distance-bottom:0;mso-position-horizontal-relative:text;mso-position-vertical-relative:text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538135 [2409]" strokeweight="2pt">
            <v:path arrowok="t" o:extrusionok="f" o:connecttype="custom" o:connectlocs="0,409583;409583,0;1099953,0;1502669,0;2020447,0;2538224,0;3171063,0;3631310,0;4206618,0;4781927,0;5299704,0;6162667,0;6572250,409583;6572250,1033374;6572250,1409896;6572250,1786418;6572250,2348392;6572250,2972182;6572250,3595973;6572250,4034312;6572250,4719920;6572250,5405528;6572250,5843867;6572250,6591292;6162667,7000875;5472297,7000875;4954519,7000875;4321680,7000875;3688841,7000875;3056002,7000875;2480693,7000875;1905385,7000875;1387607,7000875;409583,7000875;0,6591292;0,5967501;0,5405528;0,4905371;0,4528849;0,3843241;0,3157634;0,2781111;0,2157321;0,1533530;0,1033374;0,409583" o:connectangles="0,0,0,0,0,0,0,0,0,0,0,0,0,0,0,0,0,0,0,0,0,0,0,0,0,0,0,0,0,0,0,0,0,0,0,0,0,0,0,0,0,0,0,0,0,0"/>
          </v:shape>
        </w:pict>
      </w:r>
      <w:bookmarkEnd w:id="0"/>
      <w:r>
        <w:rPr>
          <w:rFonts w:ascii="Calibri" w:hAnsi="Calibri"/>
          <w:noProof/>
        </w:rPr>
        <w:pict>
          <v:shapetype id="_x0000_t64" coordsize="21600,21600" o:spt="64" adj="2809,10800" path="m@28@0c@27@1@26@3@25@0l@21@4c@22@5@23@6@24@4x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2 3"/>
              <v:f eqn="prod @8 4 3"/>
              <v:f eqn="prod @8 2 1"/>
              <v:f eqn="sum 21600 0 @9"/>
              <v:f eqn="sum 21600 0 @10"/>
              <v:f eqn="sum 21600 0 @11"/>
              <v:f eqn="prod #1 2 3"/>
              <v:f eqn="prod #1 4 3"/>
              <v:f eqn="prod #1 2 1"/>
              <v:f eqn="sum 21600 0 @15"/>
              <v:f eqn="sum 21600 0 @16"/>
              <v:f eqn="sum 21600 0 @17"/>
              <v:f eqn="if @7 @14 0"/>
              <v:f eqn="if @7 @13 @15"/>
              <v:f eqn="if @7 @12 @16"/>
              <v:f eqn="if @7 21600 @17"/>
              <v:f eqn="if @7 0 @20"/>
              <v:f eqn="if @7 @9 @19"/>
              <v:f eqn="if @7 @10 @18"/>
              <v:f eqn="if @7 @11 21600"/>
              <v:f eqn="sum @24 0 @21"/>
              <v:f eqn="sum @4 0 @0"/>
              <v:f eqn="max @21 @25"/>
              <v:f eqn="min @24 @28"/>
              <v:f eqn="prod @0 2 1"/>
              <v:f eqn="sum 21600 0 @33"/>
              <v:f eqn="mid @26 @27"/>
              <v:f eqn="mid @24 @28"/>
              <v:f eqn="mid @22 @23"/>
              <v:f eqn="mid @21 @25"/>
            </v:formulas>
            <v:path o:connecttype="custom" o:connectlocs="@35,@0;@38,10800;@37,@4;@36,10800" o:connectangles="270,180,90,0" textboxrect="@31,@33,@32,@34"/>
            <v:handles>
              <v:h position="topLeft,#0" yrange="0,4459"/>
              <v:h position="#1,bottomRight" xrange="8640,12960"/>
            </v:handles>
          </v:shapetype>
          <v:shape id="Wave 131" o:spid="_x0000_s1048" type="#_x0000_t64" style="position:absolute;left:0;text-align:left;margin-left:-20.9pt;margin-top:2.75pt;width:180.75pt;height:43.75pt;z-index:251660288;visibility:visible;mso-wrap-style:square;mso-wrap-distance-left:9pt;mso-wrap-distance-top:0;mso-wrap-distance-right:9pt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" adj="2700" fillcolor="#c5e0b3 [1305]" strokecolor="#c45911 [2405]" strokeweight="2pt">
            <v:textbox>
              <w:txbxContent>
                <w:p w:rsidR="00DA1209" w:rsidRPr="00095F31" w:rsidRDefault="00DA1209" w:rsidP="00DA1209">
                  <w:pPr>
                    <w:rPr>
                      <w:rFonts w:ascii="Arial" w:hAnsi="Arial" w:cs="Arial"/>
                      <w:b/>
                      <w:color w:val="000000" w:themeColor="text1"/>
                      <w:sz w:val="28"/>
                      <w:szCs w:val="28"/>
                    </w:rPr>
                  </w:pPr>
                  <w:r w:rsidRPr="007B4CBA">
                    <w:rPr>
                      <w:rFonts w:ascii="Arial" w:hAnsi="Arial" w:cs="Arial"/>
                      <w:b/>
                      <w:color w:val="000000" w:themeColor="text1"/>
                      <w:sz w:val="28"/>
                      <w:szCs w:val="28"/>
                      <w:highlight w:val="yellow"/>
                    </w:rPr>
                    <w:t>Kiến thức cần nhớ</w:t>
                  </w:r>
                </w:p>
              </w:txbxContent>
            </v:textbox>
          </v:shape>
        </w:pict>
      </w:r>
      <w:r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 xml:space="preserve">                                             </w:t>
      </w:r>
      <w:r w:rsidRPr="00560257"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>Họ và tên:</w:t>
      </w:r>
      <w:r w:rsidRPr="00560257">
        <w:rPr>
          <w:rFonts w:ascii="Times New Roman" w:hAnsi="Times New Roman"/>
          <w:color w:val="000000" w:themeColor="text1"/>
          <w:lang w:val="fr-CA"/>
        </w:rPr>
        <w:t>………………………………..</w:t>
      </w:r>
      <w:r w:rsidRPr="00560257"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>Lớp</w:t>
      </w:r>
      <w:r w:rsidRPr="00560257">
        <w:rPr>
          <w:rFonts w:ascii="Times New Roman" w:hAnsi="Times New Roman"/>
          <w:color w:val="000000" w:themeColor="text1"/>
          <w:lang w:val="fr-CA"/>
        </w:rPr>
        <w:t>…………</w:t>
      </w:r>
    </w:p>
    <w:p w:rsidR="00DA1209" w:rsidRPr="007B4CBA" w:rsidRDefault="00DA1209" w:rsidP="00DA1209"/>
    <w:p w:rsidR="00B36ECE" w:rsidRPr="00B36ECE" w:rsidRDefault="00B36ECE" w:rsidP="00B36ECE">
      <w:pPr>
        <w:pStyle w:val="ListParagraph"/>
        <w:ind w:left="644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proofErr w:type="gramStart"/>
      <w:r w:rsidRPr="00B36ECE">
        <w:rPr>
          <w:rFonts w:ascii="Times New Roman" w:hAnsi="Times New Roman" w:cs="Times New Roman"/>
          <w:b/>
          <w:color w:val="0070C0"/>
          <w:sz w:val="28"/>
          <w:szCs w:val="28"/>
        </w:rPr>
        <w:t>So sánh và xếp thứ tự các số tự nhiên.</w:t>
      </w:r>
      <w:proofErr w:type="gramEnd"/>
      <w:r w:rsidRPr="00B36ECE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proofErr w:type="gramStart"/>
      <w:r w:rsidRPr="00B36ECE">
        <w:rPr>
          <w:rFonts w:ascii="Times New Roman" w:hAnsi="Times New Roman" w:cs="Times New Roman"/>
          <w:b/>
          <w:color w:val="0070C0"/>
          <w:sz w:val="28"/>
          <w:szCs w:val="28"/>
        </w:rPr>
        <w:t>Yến, tạ, tấn.</w:t>
      </w:r>
      <w:proofErr w:type="gramEnd"/>
    </w:p>
    <w:p w:rsidR="00B36ECE" w:rsidRPr="00B36ECE" w:rsidRDefault="00B36ECE" w:rsidP="00B36ECE">
      <w:pPr>
        <w:pStyle w:val="ListParagraph"/>
        <w:ind w:left="644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B36ECE">
        <w:rPr>
          <w:rFonts w:ascii="Times New Roman" w:hAnsi="Times New Roman" w:cs="Times New Roman"/>
          <w:b/>
          <w:color w:val="0070C0"/>
          <w:sz w:val="28"/>
          <w:szCs w:val="28"/>
        </w:rPr>
        <w:t>Bảng đơn vị đo khối lượng. Giây, thế kỉ</w:t>
      </w:r>
    </w:p>
    <w:p w:rsidR="00CF53EB" w:rsidRPr="0095753C" w:rsidRDefault="00CF53EB" w:rsidP="00CF53EB">
      <w:pPr>
        <w:spacing w:after="0" w:line="312" w:lineRule="auto"/>
        <w:ind w:firstLine="284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</w:pPr>
      <w:r w:rsidRPr="0095753C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1.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 </w:t>
      </w:r>
      <w:r w:rsidRPr="0095753C">
        <w:rPr>
          <w:rFonts w:ascii="Times New Roman" w:eastAsia="Calibri" w:hAnsi="Times New Roman" w:cs="Times New Roman"/>
          <w:b/>
          <w:color w:val="FF0000"/>
          <w:sz w:val="28"/>
          <w:szCs w:val="28"/>
          <w:lang w:val="pt-BR"/>
        </w:rPr>
        <w:t>So sánh và xếp các số TN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a) Trong hai số tự nhiên: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 xml:space="preserve">- Số nào có nhiều chữ số hơn thì số </w:t>
      </w:r>
      <w:proofErr w:type="gramStart"/>
      <w:r w:rsidRPr="0095753C">
        <w:rPr>
          <w:sz w:val="28"/>
          <w:szCs w:val="28"/>
        </w:rPr>
        <w:t>kia</w:t>
      </w:r>
      <w:proofErr w:type="gramEnd"/>
      <w:r w:rsidRPr="0095753C">
        <w:rPr>
          <w:sz w:val="28"/>
          <w:szCs w:val="28"/>
        </w:rPr>
        <w:t xml:space="preserve"> lớn hơn. Chẳng hạn: 100 &gt; 99.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Số nào có ít chữ số hơn thì bé hơn. Chẳng hạn: 99 &lt; 100.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- Nếu hai số có chữ số bằng nhau thì so sánh từng cặp chữ số ở cùng một hàng kể từ trái sang phải.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Chẳng hạn: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proofErr w:type="gramStart"/>
      <w:r w:rsidRPr="0095753C">
        <w:rPr>
          <w:sz w:val="28"/>
          <w:szCs w:val="28"/>
        </w:rPr>
        <w:t>29869 và 30005 đều có năm chữ số, ở hàng chục nghìn (hàng vạn) có 2 &lt; 3, vậy 29869 &lt; 30005.</w:t>
      </w:r>
      <w:proofErr w:type="gramEnd"/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 xml:space="preserve">25136 và 23894 đều có năm chữ số, các chữ số ở hàng chục nghìn cùng là 2, ở hàng nghìn có 5 &gt; </w:t>
      </w:r>
      <w:proofErr w:type="gramStart"/>
      <w:r w:rsidRPr="0095753C">
        <w:rPr>
          <w:sz w:val="28"/>
          <w:szCs w:val="28"/>
        </w:rPr>
        <w:t>3 ,</w:t>
      </w:r>
      <w:proofErr w:type="gramEnd"/>
      <w:r w:rsidRPr="0095753C">
        <w:rPr>
          <w:sz w:val="28"/>
          <w:szCs w:val="28"/>
        </w:rPr>
        <w:t xml:space="preserve"> vậy: 25136 &gt; 23894.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- Nếu hai số có tất cả các cặp chữ số ở từng hàng đều bằng nhau thì hai số đó bằng nhau.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 xml:space="preserve">Bao giờ cũng so sánh được hai số tự nhiên, nghĩa là xác định được số này lớn hơn, hoặc bé hơn, hoặc bằng số </w:t>
      </w:r>
      <w:proofErr w:type="gramStart"/>
      <w:r w:rsidRPr="0095753C">
        <w:rPr>
          <w:sz w:val="28"/>
          <w:szCs w:val="28"/>
        </w:rPr>
        <w:t>kia</w:t>
      </w:r>
      <w:proofErr w:type="gramEnd"/>
      <w:r w:rsidRPr="0095753C">
        <w:rPr>
          <w:sz w:val="28"/>
          <w:szCs w:val="28"/>
        </w:rPr>
        <w:t>.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b) Nhận xét: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- Trong dãy số tự nhiên 0; 1; 2; 3; 4; 5; 6; 7; 8; 9; ...: Số đứng trước bé hơn số đứng sau (chẳng hạn 8 &lt; 9), số đứng sau lớn hơn số đứng trước (chẳng hạn 9 &gt; 8).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- Trên tia số: Số ở gần 0 hơn là số bé hơn (chẳng hạn</w:t>
      </w:r>
      <w:proofErr w:type="gramStart"/>
      <w:r w:rsidRPr="0095753C">
        <w:rPr>
          <w:sz w:val="28"/>
          <w:szCs w:val="28"/>
        </w:rPr>
        <w:t>:1</w:t>
      </w:r>
      <w:proofErr w:type="gramEnd"/>
      <w:r w:rsidRPr="0095753C">
        <w:rPr>
          <w:sz w:val="28"/>
          <w:szCs w:val="28"/>
        </w:rPr>
        <w:t xml:space="preserve"> &lt; 5; 2 &lt; 5; ...), rõ ràng số 0 là số tự nhiên bé nhất: 0 &lt; 1; 0 &lt; 2; .... Số ở xa gốc 0 hơn là số lớn hơn (chẳng hạn 12 &gt; 11; 12 &gt; 10; ...).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both"/>
        <w:rPr>
          <w:sz w:val="28"/>
          <w:szCs w:val="28"/>
        </w:rPr>
      </w:pPr>
      <w:r w:rsidRPr="0095753C">
        <w:rPr>
          <w:noProof/>
          <w:sz w:val="28"/>
          <w:szCs w:val="28"/>
        </w:rPr>
        <w:drawing>
          <wp:inline distT="0" distB="0" distL="0" distR="0" wp14:anchorId="40B6788E" wp14:editId="333BA9C4">
            <wp:extent cx="5905500" cy="504825"/>
            <wp:effectExtent l="19050" t="0" r="0" b="0"/>
            <wp:docPr id="15" name="Picture 15" descr="So sánh và sắp xếp thứ tự các số tự nhiê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So sánh và sắp xếp thứ tự các số tự nhiên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3EB" w:rsidRPr="0095753C" w:rsidRDefault="00DA1209" w:rsidP="00CF53EB">
      <w:pPr>
        <w:shd w:val="clear" w:color="auto" w:fill="FFFFFF"/>
        <w:spacing w:after="0" w:line="312" w:lineRule="auto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722AD61E" wp14:editId="70652BCA">
            <wp:simplePos x="0" y="0"/>
            <wp:positionH relativeFrom="column">
              <wp:posOffset>-453390</wp:posOffset>
            </wp:positionH>
            <wp:positionV relativeFrom="paragraph">
              <wp:posOffset>232410</wp:posOffset>
            </wp:positionV>
            <wp:extent cx="571500" cy="51181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11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53EB" w:rsidRPr="0095753C">
        <w:rPr>
          <w:rFonts w:ascii="Times New Roman" w:eastAsia="Times New Roman" w:hAnsi="Times New Roman" w:cs="Times New Roman"/>
          <w:b/>
          <w:bCs/>
          <w:sz w:val="28"/>
          <w:szCs w:val="28"/>
        </w:rPr>
        <w:t>2. Xếp thứ tự các số tự nhiên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95753C">
        <w:rPr>
          <w:rFonts w:ascii="Times New Roman" w:eastAsia="Times New Roman" w:hAnsi="Times New Roman" w:cs="Times New Roman"/>
          <w:sz w:val="28"/>
          <w:szCs w:val="28"/>
        </w:rPr>
        <w:lastRenderedPageBreak/>
        <w:t>Vì có thể so sánh các số tự nhiên nên có thể xếp thứ tự các số tự nhiên từ bé đến lớn hoặc ngược lại.</w:t>
      </w:r>
      <w:proofErr w:type="gramEnd"/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t>Ví dụ: Với các số 7698; 7968; 7896; 7869 có thể: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t>- Xếp thứ tự từ bé đến lớn: 7698; 7869; 7896; 7968.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t>- Xếp thứ tự từ lớn đến bé: 7968; 7896; 7869; 7698.</w:t>
      </w:r>
    </w:p>
    <w:p w:rsidR="00CF53EB" w:rsidRPr="0095753C" w:rsidRDefault="00CF53EB" w:rsidP="00CF53EB">
      <w:pPr>
        <w:spacing w:after="0" w:line="312" w:lineRule="auto"/>
        <w:ind w:firstLine="284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</w:pPr>
      <w:r w:rsidRPr="0095753C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2. </w:t>
      </w:r>
      <w:r w:rsidRPr="0095753C">
        <w:rPr>
          <w:rFonts w:ascii="Times New Roman" w:eastAsia="Calibri" w:hAnsi="Times New Roman" w:cs="Times New Roman"/>
          <w:b/>
          <w:color w:val="FF0000"/>
          <w:sz w:val="28"/>
          <w:szCs w:val="28"/>
          <w:lang w:val="pt-BR"/>
        </w:rPr>
        <w:t>Yến, tạ, tấn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gramStart"/>
      <w:r w:rsidRPr="0095753C">
        <w:rPr>
          <w:rFonts w:ascii="Times New Roman" w:eastAsia="Times New Roman" w:hAnsi="Times New Roman" w:cs="Times New Roman"/>
          <w:b/>
          <w:bCs/>
          <w:sz w:val="28"/>
          <w:szCs w:val="28"/>
        </w:rPr>
        <w:t>a.Yến, tạ, tấn.</w:t>
      </w:r>
      <w:proofErr w:type="gramEnd"/>
      <w:r w:rsidRPr="0095753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Đề-ca-gam, héc-tô-gam 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outlineLvl w:val="2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t>- Để đo khối lượng các vật nặng hàng chục, hàng trăm, hàng nghìn ki-lô-gam, người ta còn dùng những đơn vị: yến, tạ, tấn.</w:t>
      </w:r>
    </w:p>
    <w:p w:rsidR="00B36ECE" w:rsidRDefault="00B36ECE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  <w:sectPr w:rsidR="00B36ECE" w:rsidSect="00CF53EB">
          <w:pgSz w:w="12240" w:h="15840"/>
          <w:pgMar w:top="666" w:right="758" w:bottom="709" w:left="1418" w:header="170" w:footer="0" w:gutter="0"/>
          <w:cols w:space="720"/>
          <w:docGrid w:linePitch="360"/>
        </w:sectPr>
      </w:pP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lastRenderedPageBreak/>
        <w:t>1 yến = 10kg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t>1 tạ = 10 yến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t>1 tạ = 100kg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lastRenderedPageBreak/>
        <w:t>1 tấn = 10 tạ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t>1 tấn = 1000kg</w:t>
      </w:r>
    </w:p>
    <w:p w:rsidR="00B36ECE" w:rsidRDefault="00B36ECE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  <w:sectPr w:rsidR="00B36ECE" w:rsidSect="00B36ECE">
          <w:type w:val="continuous"/>
          <w:pgSz w:w="12240" w:h="15840"/>
          <w:pgMar w:top="666" w:right="758" w:bottom="709" w:left="1418" w:header="170" w:footer="0" w:gutter="0"/>
          <w:cols w:num="2" w:space="720"/>
          <w:docGrid w:linePitch="360"/>
        </w:sectPr>
      </w:pP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lastRenderedPageBreak/>
        <w:t>- Để đo khối lượng các vật nặng hàng chục, hàng trăm, hàng nghìn gam, người ta còn dùng những đơn vị: đề-ca-gam, héc-tô-gam.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95753C">
        <w:rPr>
          <w:rFonts w:ascii="Times New Roman" w:eastAsia="Times New Roman" w:hAnsi="Times New Roman" w:cs="Times New Roman"/>
          <w:sz w:val="28"/>
          <w:szCs w:val="28"/>
        </w:rPr>
        <w:t>Đề-ca-gam viết tắt là dag.</w:t>
      </w:r>
      <w:proofErr w:type="gramEnd"/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95753C">
        <w:rPr>
          <w:rFonts w:ascii="Times New Roman" w:eastAsia="Times New Roman" w:hAnsi="Times New Roman" w:cs="Times New Roman"/>
          <w:sz w:val="28"/>
          <w:szCs w:val="28"/>
        </w:rPr>
        <w:t>Héc-tô-gam viết tắt là hg.</w:t>
      </w:r>
      <w:proofErr w:type="gramEnd"/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95753C">
        <w:rPr>
          <w:rFonts w:ascii="Times New Roman" w:eastAsia="Times New Roman" w:hAnsi="Times New Roman" w:cs="Times New Roman"/>
          <w:sz w:val="28"/>
          <w:szCs w:val="28"/>
          <w:lang w:val="nl-NL"/>
        </w:rPr>
        <w:t>1dag = 10g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95753C">
        <w:rPr>
          <w:rFonts w:ascii="Times New Roman" w:eastAsia="Times New Roman" w:hAnsi="Times New Roman" w:cs="Times New Roman"/>
          <w:sz w:val="28"/>
          <w:szCs w:val="28"/>
          <w:lang w:val="nl-NL"/>
        </w:rPr>
        <w:t>1hg = 10dag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95753C">
        <w:rPr>
          <w:rFonts w:ascii="Times New Roman" w:eastAsia="Times New Roman" w:hAnsi="Times New Roman" w:cs="Times New Roman"/>
          <w:sz w:val="28"/>
          <w:szCs w:val="28"/>
          <w:lang w:val="nl-NL"/>
        </w:rPr>
        <w:t>1hg = 100g</w:t>
      </w:r>
    </w:p>
    <w:p w:rsidR="00CF53EB" w:rsidRPr="0095753C" w:rsidRDefault="00CF53EB" w:rsidP="00CF53EB">
      <w:pPr>
        <w:spacing w:after="0" w:line="312" w:lineRule="auto"/>
        <w:ind w:firstLine="284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</w:pPr>
      <w:r w:rsidRPr="0095753C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3. </w:t>
      </w:r>
      <w:r w:rsidRPr="0095753C">
        <w:rPr>
          <w:rFonts w:ascii="Times New Roman" w:eastAsia="Calibri" w:hAnsi="Times New Roman" w:cs="Times New Roman"/>
          <w:b/>
          <w:color w:val="FF0000"/>
          <w:sz w:val="28"/>
          <w:szCs w:val="28"/>
          <w:lang w:val="pt-BR"/>
        </w:rPr>
        <w:t>Bảng đơn vị đo khối lượng</w:t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97E8BDD" wp14:editId="16C8873D">
            <wp:extent cx="5524500" cy="1457325"/>
            <wp:effectExtent l="19050" t="0" r="0" b="0"/>
            <wp:docPr id="17" name="Picture 17" descr="Yến, tạ, tấn. Bảng đơn vị đo khối lượ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ến, tạ, tấn. Bảng đơn vị đo khối lượ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3EB" w:rsidRPr="0095753C" w:rsidRDefault="00CF53EB" w:rsidP="00CF53EB">
      <w:pPr>
        <w:shd w:val="clear" w:color="auto" w:fill="FFFFFF"/>
        <w:spacing w:after="0" w:line="312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753C">
        <w:rPr>
          <w:rFonts w:ascii="Times New Roman" w:eastAsia="Times New Roman" w:hAnsi="Times New Roman" w:cs="Times New Roman"/>
          <w:sz w:val="28"/>
          <w:szCs w:val="28"/>
        </w:rPr>
        <w:t>Nhận xét: Mỗi đơn vị đo khối lượng đều gấp 10 lần đơn vị bé hơn tiếp liền.</w:t>
      </w:r>
    </w:p>
    <w:p w:rsidR="00CF53EB" w:rsidRPr="0095753C" w:rsidRDefault="00CF53EB" w:rsidP="00CF53EB">
      <w:pPr>
        <w:spacing w:after="0" w:line="312" w:lineRule="auto"/>
        <w:ind w:firstLine="284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</w:pPr>
      <w:r w:rsidRPr="0095753C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4. </w:t>
      </w:r>
      <w:r w:rsidRPr="0095753C">
        <w:rPr>
          <w:rFonts w:ascii="Times New Roman" w:eastAsia="Calibri" w:hAnsi="Times New Roman" w:cs="Times New Roman"/>
          <w:b/>
          <w:color w:val="FF0000"/>
          <w:sz w:val="28"/>
          <w:szCs w:val="28"/>
          <w:lang w:val="pt-BR"/>
        </w:rPr>
        <w:t>Giây, thế kỉ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t>a) Giây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t>1 giờ = 60 phút</w:t>
      </w:r>
      <w:r>
        <w:rPr>
          <w:sz w:val="28"/>
          <w:szCs w:val="28"/>
        </w:rPr>
        <w:t xml:space="preserve">                </w:t>
      </w:r>
      <w:r w:rsidRPr="0095753C">
        <w:rPr>
          <w:sz w:val="28"/>
          <w:szCs w:val="28"/>
        </w:rPr>
        <w:t>1 phút = 60 giây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t>b) Thế kỉ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t>1 thế kỉ = 100 năm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t>- Từ năm 1 đến năm 100 là thế kỉ một (thế kỉ I)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t>- Từ năm 101 đến năm 200 là thế kỉ hai (thế kỉ II)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t>- Từ năm 201 đến năm 300 là thế kỉ ba (thế kỉ III)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lastRenderedPageBreak/>
        <w:t>...............</w:t>
      </w:r>
    </w:p>
    <w:p w:rsidR="00CF53EB" w:rsidRPr="0095753C" w:rsidRDefault="00CF53EB" w:rsidP="00CF53EB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t>- Từ năm 1901 đến năm 2000 là thế kỉ hai mươi (thế kỉ XX)</w:t>
      </w:r>
    </w:p>
    <w:p w:rsidR="00B36ECE" w:rsidRDefault="00CF53EB" w:rsidP="00B36ECE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rPr>
          <w:sz w:val="28"/>
          <w:szCs w:val="28"/>
        </w:rPr>
      </w:pPr>
      <w:r w:rsidRPr="0095753C">
        <w:rPr>
          <w:sz w:val="28"/>
          <w:szCs w:val="28"/>
        </w:rPr>
        <w:t>- Từ năm 2001 đến năm 2100 là thế kỉ hai mươi mốt (thế kỉ XXI)</w:t>
      </w:r>
    </w:p>
    <w:p w:rsidR="00CF53EB" w:rsidRPr="00B36ECE" w:rsidRDefault="00CF53EB" w:rsidP="00B36ECE">
      <w:pPr>
        <w:pStyle w:val="NormalWeb"/>
        <w:shd w:val="clear" w:color="auto" w:fill="FFFFFF"/>
        <w:spacing w:before="0" w:beforeAutospacing="0" w:after="0" w:afterAutospacing="0" w:line="312" w:lineRule="auto"/>
        <w:ind w:firstLine="284"/>
        <w:jc w:val="center"/>
        <w:rPr>
          <w:sz w:val="28"/>
          <w:szCs w:val="28"/>
        </w:rPr>
      </w:pPr>
      <w:r w:rsidRPr="00CF53EB">
        <w:rPr>
          <w:b/>
          <w:color w:val="FF0000"/>
          <w:sz w:val="28"/>
          <w:szCs w:val="28"/>
        </w:rPr>
        <w:t>B. BÀI TẬP THỰC HÀNH</w:t>
      </w:r>
    </w:p>
    <w:p w:rsidR="00646CAB" w:rsidRPr="00CF53EB" w:rsidRDefault="00646CAB" w:rsidP="00CF53EB">
      <w:pPr>
        <w:tabs>
          <w:tab w:val="left" w:pos="4820"/>
        </w:tabs>
        <w:spacing w:after="0" w:line="440" w:lineRule="exact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CF53EB">
        <w:rPr>
          <w:rFonts w:ascii="Times New Roman" w:hAnsi="Times New Roman" w:cs="Times New Roman"/>
          <w:b/>
          <w:bCs/>
          <w:sz w:val="28"/>
          <w:szCs w:val="28"/>
          <w:lang w:val="pt-BR"/>
        </w:rPr>
        <w:t>I: TRẮC NGHIỆM.</w:t>
      </w:r>
    </w:p>
    <w:p w:rsidR="00646CAB" w:rsidRPr="00CF53EB" w:rsidRDefault="00646CAB" w:rsidP="00CF53EB">
      <w:pPr>
        <w:tabs>
          <w:tab w:val="left" w:pos="4820"/>
        </w:tabs>
        <w:spacing w:after="0" w:line="440" w:lineRule="exact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hAnsi="Times New Roman" w:cs="Times New Roman"/>
          <w:bCs/>
          <w:i/>
          <w:sz w:val="28"/>
          <w:szCs w:val="28"/>
          <w:lang w:val="pt-BR"/>
        </w:rPr>
        <w:t>Khoanh vào chữ cái đặt trước câu trả lời đúng</w:t>
      </w:r>
      <w:r w:rsidRPr="00CF53EB">
        <w:rPr>
          <w:rFonts w:ascii="Times New Roman" w:hAnsi="Times New Roman" w:cs="Times New Roman"/>
          <w:i/>
          <w:sz w:val="28"/>
          <w:szCs w:val="28"/>
          <w:lang w:val="pt-BR"/>
        </w:rPr>
        <w:t>.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> Điền dấu &gt;; =; &lt; thích hợp vào ô trống:</w:t>
      </w:r>
    </w:p>
    <w:p w:rsidR="00CF4341" w:rsidRDefault="00CF4341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  <w:sectPr w:rsidR="00CF4341" w:rsidSect="00B36ECE">
          <w:type w:val="continuous"/>
          <w:pgSz w:w="12240" w:h="15840"/>
          <w:pgMar w:top="666" w:right="758" w:bottom="709" w:left="1418" w:header="170" w:footer="0" w:gutter="0"/>
          <w:cols w:space="720"/>
          <w:docGrid w:linePitch="360"/>
        </w:sectPr>
      </w:pP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lastRenderedPageBreak/>
        <w:t>1020 … 909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47052 … 49042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49999 … 50999</w:t>
      </w:r>
    </w:p>
    <w:p w:rsidR="00646CAB" w:rsidRPr="00CF53EB" w:rsidRDefault="00CC6405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lastRenderedPageBreak/>
        <w:t>99899 … 101000</w:t>
      </w:r>
    </w:p>
    <w:p w:rsidR="00646CAB" w:rsidRPr="00CF53EB" w:rsidRDefault="00957ED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87 500 … 87000 + 50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0</w:t>
      </w:r>
    </w:p>
    <w:p w:rsidR="00646CAB" w:rsidRPr="00CF53EB" w:rsidRDefault="00957ED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50328 … 50000 + 327</w:t>
      </w:r>
    </w:p>
    <w:p w:rsidR="00CF4341" w:rsidRDefault="00CF4341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sectPr w:rsidR="00CF4341" w:rsidSect="00CF4341">
          <w:type w:val="continuous"/>
          <w:pgSz w:w="12240" w:h="15840"/>
          <w:pgMar w:top="666" w:right="758" w:bottom="709" w:left="1418" w:header="170" w:footer="0" w:gutter="0"/>
          <w:cols w:num="2" w:space="720"/>
          <w:docGrid w:linePitch="360"/>
        </w:sectPr>
      </w:pP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lastRenderedPageBreak/>
        <w:t>Câu 2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> Chọn câu trả lời đúng: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Các số 789563; 879653; 798365; 769853, xếp </w:t>
      </w:r>
      <w:proofErr w:type="gramStart"/>
      <w:r w:rsidRPr="00CF53EB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thứ tự từ bé đến lớ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997689" w:rsidRPr="00CF53EB" w:rsidTr="00997689">
        <w:tc>
          <w:tcPr>
            <w:tcW w:w="4952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A. 879653; 798365; 789563; 769853</w:t>
            </w:r>
          </w:p>
        </w:tc>
        <w:tc>
          <w:tcPr>
            <w:tcW w:w="4952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B. 798365; 879653; 789563; 769853</w:t>
            </w:r>
          </w:p>
        </w:tc>
      </w:tr>
      <w:tr w:rsidR="00997689" w:rsidRPr="00CF53EB" w:rsidTr="00997689">
        <w:tc>
          <w:tcPr>
            <w:tcW w:w="4952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C. 769853; 789563; 798365; 879653</w:t>
            </w:r>
          </w:p>
        </w:tc>
        <w:tc>
          <w:tcPr>
            <w:tcW w:w="4952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D. 769853; 798365; 789563; 879653</w:t>
            </w:r>
          </w:p>
        </w:tc>
      </w:tr>
    </w:tbl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3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Khoanh vào chữ đặt trước đáp số đúng: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Cho x </w:t>
      </w:r>
      <w:r w:rsidR="005C6EEF" w:rsidRPr="00CF53EB">
        <w:rPr>
          <w:rFonts w:ascii="Times New Roman" w:eastAsia="Times New Roman" w:hAnsi="Times New Roman" w:cs="Times New Roman"/>
          <w:sz w:val="28"/>
          <w:szCs w:val="28"/>
        </w:rPr>
        <w:t>là số tròn chục, tìm x biết 2015 &lt; x &lt; 2030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997689" w:rsidRPr="00CF53EB" w:rsidTr="00997689">
        <w:tc>
          <w:tcPr>
            <w:tcW w:w="2476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A. x = 2011</w:t>
            </w:r>
          </w:p>
        </w:tc>
        <w:tc>
          <w:tcPr>
            <w:tcW w:w="2476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B. x = 2015</w:t>
            </w:r>
          </w:p>
        </w:tc>
        <w:tc>
          <w:tcPr>
            <w:tcW w:w="2476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C. x = 2020</w:t>
            </w:r>
          </w:p>
        </w:tc>
        <w:tc>
          <w:tcPr>
            <w:tcW w:w="2476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D. x = 2024</w:t>
            </w:r>
          </w:p>
        </w:tc>
      </w:tr>
    </w:tbl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4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> Điền dấu &gt;; =; &lt; thích hợp vào chỗ chấ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1"/>
        <w:gridCol w:w="3301"/>
        <w:gridCol w:w="3302"/>
      </w:tblGrid>
      <w:tr w:rsidR="00997689" w:rsidRPr="00CF53EB" w:rsidTr="00997689">
        <w:tc>
          <w:tcPr>
            <w:tcW w:w="3301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80kg … 8 yến</w:t>
            </w:r>
          </w:p>
        </w:tc>
        <w:tc>
          <w:tcPr>
            <w:tcW w:w="3301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46 yến … 460 kg</w:t>
            </w:r>
          </w:p>
        </w:tc>
        <w:tc>
          <w:tcPr>
            <w:tcW w:w="3302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5200kg … 53 tạ</w:t>
            </w:r>
          </w:p>
        </w:tc>
      </w:tr>
      <w:tr w:rsidR="00997689" w:rsidRPr="00CF53EB" w:rsidTr="00997689">
        <w:tc>
          <w:tcPr>
            <w:tcW w:w="3301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5 tấn … 5010 kg</w:t>
            </w:r>
          </w:p>
        </w:tc>
        <w:tc>
          <w:tcPr>
            <w:tcW w:w="3301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490 yến … 49 tạ</w:t>
            </w:r>
          </w:p>
        </w:tc>
        <w:tc>
          <w:tcPr>
            <w:tcW w:w="3302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70 tạ … 7 tấn</w:t>
            </w:r>
          </w:p>
        </w:tc>
      </w:tr>
    </w:tbl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5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Viết số thích hợp vào chỗ chấ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997689" w:rsidRPr="00CF53EB" w:rsidTr="00997689">
        <w:tc>
          <w:tcPr>
            <w:tcW w:w="4952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a) 2 giờ 25 phút = … phút</w:t>
            </w:r>
          </w:p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3 phút 10 giây = … giây</w:t>
            </w:r>
          </w:p>
        </w:tc>
        <w:tc>
          <w:tcPr>
            <w:tcW w:w="4952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b) 50 thế kỉ = … năm</w:t>
            </w:r>
          </w:p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30 thế kỉ 8 năm = … năm</w:t>
            </w:r>
          </w:p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1/2 giờ = … phút</w:t>
            </w:r>
          </w:p>
        </w:tc>
      </w:tr>
    </w:tbl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6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Khoanh vào chữ đặt trước câu trả lời đúng: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Chiến thắng </w:t>
      </w:r>
      <w:r w:rsidR="007C020E" w:rsidRPr="00CF53EB">
        <w:rPr>
          <w:rFonts w:ascii="Times New Roman" w:eastAsia="Times New Roman" w:hAnsi="Times New Roman" w:cs="Times New Roman"/>
          <w:sz w:val="28"/>
          <w:szCs w:val="28"/>
        </w:rPr>
        <w:t>Đế Quốc Mỹ thống nhất đất nước vào năm 1975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, năm đó thuộc thế kỉ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997689" w:rsidRPr="00CF53EB" w:rsidTr="00997689">
        <w:tc>
          <w:tcPr>
            <w:tcW w:w="2476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A. XIX</w:t>
            </w:r>
          </w:p>
        </w:tc>
        <w:tc>
          <w:tcPr>
            <w:tcW w:w="2476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B. XX</w:t>
            </w:r>
          </w:p>
        </w:tc>
        <w:tc>
          <w:tcPr>
            <w:tcW w:w="2476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C. XVIII</w:t>
            </w:r>
          </w:p>
        </w:tc>
        <w:tc>
          <w:tcPr>
            <w:tcW w:w="2476" w:type="dxa"/>
          </w:tcPr>
          <w:p w:rsidR="00997689" w:rsidRPr="00CF53EB" w:rsidRDefault="0099768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D. XXI</w:t>
            </w:r>
          </w:p>
        </w:tc>
      </w:tr>
    </w:tbl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Phần II.</w:t>
      </w:r>
      <w:r w:rsidR="00C21BD7"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TỰ LUẬN.</w:t>
      </w:r>
    </w:p>
    <w:p w:rsidR="00CF53EB" w:rsidRPr="00CF53EB" w:rsidRDefault="00CF4341" w:rsidP="00CF53EB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</w:t>
      </w:r>
      <w:r w:rsidRPr="00CF53E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CF53EB" w:rsidRPr="00CF53E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</w:t>
      </w:r>
      <w:r w:rsidR="00CF53EB"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Viết tiếp vào chỗ chấm cho thích hợp: </w:t>
      </w:r>
    </w:p>
    <w:p w:rsidR="00CF53EB" w:rsidRPr="00CF53EB" w:rsidRDefault="00CF53EB" w:rsidP="00CF53EB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498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ác số 54 6887; 54 867; 54 678; 45 876 viết theo thứ tự từ bé đến lớn là: </w:t>
      </w:r>
    </w:p>
    <w:p w:rsidR="00CF53EB" w:rsidRPr="00CF53EB" w:rsidRDefault="00CF53EB" w:rsidP="00CF53EB">
      <w:pPr>
        <w:tabs>
          <w:tab w:val="left" w:pos="9498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F53EB" w:rsidRPr="00CF53EB" w:rsidRDefault="00CF53EB" w:rsidP="00CF53EB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498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ác số 9876; 9867; 8998; 9987 viết theo thứ tự từ lớn đến bé là: </w:t>
      </w:r>
    </w:p>
    <w:p w:rsidR="00CF53EB" w:rsidRPr="00CF53EB" w:rsidRDefault="00CF53EB" w:rsidP="00CF53EB">
      <w:pPr>
        <w:tabs>
          <w:tab w:val="left" w:pos="9498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>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F53EB" w:rsidRPr="00CF53EB" w:rsidRDefault="00CF53EB" w:rsidP="00CF53EB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498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ác số tự nhiên vừa lớn hơn 1017 vừa bé hơn 1022 là: </w:t>
      </w:r>
    </w:p>
    <w:p w:rsidR="00CF53EB" w:rsidRPr="00CF53EB" w:rsidRDefault="00CF53EB" w:rsidP="00CF53EB">
      <w:pPr>
        <w:tabs>
          <w:tab w:val="left" w:pos="9498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F53EB" w:rsidRPr="00CF53EB" w:rsidRDefault="00CF4341" w:rsidP="00CF53EB">
      <w:pPr>
        <w:tabs>
          <w:tab w:val="left" w:pos="9498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</w:t>
      </w:r>
      <w:r w:rsidR="00CF53EB" w:rsidRPr="00CF53E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2</w:t>
      </w:r>
      <w:r w:rsidR="00CF53EB"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Viết chữ số thích hợp vào ô trống: </w:t>
      </w:r>
    </w:p>
    <w:p w:rsidR="00CF53EB" w:rsidRPr="00CF53EB" w:rsidRDefault="00CF53EB" w:rsidP="00CF53E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object w:dxaOrig="1857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1.75pt" o:ole="">
            <v:imagedata r:id="rId15" o:title=""/>
          </v:shape>
          <o:OLEObject Type="Embed" ProgID="Equation.DSMT4" ShapeID="_x0000_i1025" DrawAspect="Content" ObjectID="_1661554669" r:id="rId16"/>
        </w:objec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object w:dxaOrig="2142" w:dyaOrig="440">
          <v:shape id="_x0000_i1026" type="#_x0000_t75" style="width:107.25pt;height:21.75pt" o:ole="">
            <v:imagedata r:id="rId17" o:title=""/>
          </v:shape>
          <o:OLEObject Type="Embed" ProgID="Equation.DSMT4" ShapeID="_x0000_i1026" DrawAspect="Content" ObjectID="_1661554670" r:id="rId18"/>
        </w:objec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CF53EB" w:rsidRPr="00CF53EB" w:rsidRDefault="00CF53EB" w:rsidP="00CF53E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object w:dxaOrig="1845" w:dyaOrig="440">
          <v:shape id="_x0000_i1027" type="#_x0000_t75" style="width:92.25pt;height:21.75pt" o:ole="">
            <v:imagedata r:id="rId19" o:title=""/>
          </v:shape>
          <o:OLEObject Type="Embed" ProgID="Equation.DSMT4" ShapeID="_x0000_i1027" DrawAspect="Content" ObjectID="_1661554671" r:id="rId20"/>
        </w:objec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object w:dxaOrig="2820" w:dyaOrig="440">
          <v:shape id="_x0000_i1028" type="#_x0000_t75" style="width:141pt;height:21.75pt" o:ole="">
            <v:imagedata r:id="rId21" o:title=""/>
          </v:shape>
          <o:OLEObject Type="Embed" ProgID="Equation.DSMT4" ShapeID="_x0000_i1028" DrawAspect="Content" ObjectID="_1661554672" r:id="rId22"/>
        </w:objec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CF53EB" w:rsidRPr="00CF53EB" w:rsidRDefault="00CF4341" w:rsidP="00CF53EB">
      <w:pPr>
        <w:tabs>
          <w:tab w:val="left" w:pos="1560"/>
          <w:tab w:val="left" w:pos="2835"/>
          <w:tab w:val="left" w:pos="4536"/>
          <w:tab w:val="left" w:pos="5670"/>
          <w:tab w:val="left" w:pos="7088"/>
          <w:tab w:val="left" w:pos="7938"/>
          <w:tab w:val="lef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3</w:t>
      </w:r>
      <w:r w:rsidR="00CF53EB"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>: Viết tiếp vào chỗ chấm:</w:t>
      </w:r>
    </w:p>
    <w:p w:rsidR="00CF53EB" w:rsidRPr="00CF53EB" w:rsidRDefault="00CF53EB" w:rsidP="00CF53EB">
      <w:pPr>
        <w:tabs>
          <w:tab w:val="left" w:pos="1560"/>
          <w:tab w:val="left" w:pos="2835"/>
          <w:tab w:val="left" w:pos="4536"/>
          <w:tab w:val="left" w:pos="5670"/>
          <w:tab w:val="left" w:pos="7088"/>
          <w:tab w:val="left" w:pos="7938"/>
          <w:tab w:val="left" w:pos="9356"/>
        </w:tabs>
        <w:spacing w:after="0" w:line="440" w:lineRule="exact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Các số tự nhiên có năm chữ số mà tổng các chữ số của mỗi số đều bằng 2 là: </w:t>
      </w:r>
    </w:p>
    <w:p w:rsidR="00CF53EB" w:rsidRPr="00CF53EB" w:rsidRDefault="00CF53EB" w:rsidP="00CF53EB">
      <w:pPr>
        <w:tabs>
          <w:tab w:val="lef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F4341" w:rsidRDefault="00CF53EB" w:rsidP="00CF4341">
      <w:pPr>
        <w:tabs>
          <w:tab w:val="left" w:pos="1560"/>
          <w:tab w:val="left" w:pos="2835"/>
          <w:tab w:val="left" w:pos="5670"/>
          <w:tab w:val="left" w:pos="7088"/>
          <w:tab w:val="left" w:pos="7371"/>
          <w:tab w:val="left" w:pos="9356"/>
        </w:tabs>
        <w:spacing w:after="0" w:line="440" w:lineRule="exact"/>
        <w:ind w:left="360"/>
        <w:rPr>
          <w:rFonts w:ascii="Times New Roman" w:hAnsi="Times New Roman" w:cs="Times New Roman"/>
          <w:sz w:val="28"/>
          <w:szCs w:val="28"/>
        </w:rPr>
      </w:pP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>b) Trong các số đó: Số lớn nhất là</w:t>
      </w:r>
      <w:proofErr w:type="gramStart"/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="00CF4341" w:rsidRPr="00CF434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…………..</w:t>
      </w:r>
      <w:proofErr w:type="gramEnd"/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; </w:t>
      </w:r>
      <w:proofErr w:type="gramStart"/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gramEnd"/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é nhất là: </w:t>
      </w:r>
      <w:r w:rsidR="00CF4341" w:rsidRPr="00CF434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……….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646CAB" w:rsidRPr="00CF4341" w:rsidRDefault="00646CAB" w:rsidP="00CF4341">
      <w:pPr>
        <w:tabs>
          <w:tab w:val="left" w:pos="1560"/>
          <w:tab w:val="left" w:pos="2835"/>
          <w:tab w:val="left" w:pos="5670"/>
          <w:tab w:val="left" w:pos="7088"/>
          <w:tab w:val="left" w:pos="7371"/>
          <w:tab w:val="lef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4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 Viết các số sau </w:t>
      </w:r>
      <w:proofErr w:type="gramStart"/>
      <w:r w:rsidRPr="00CF53EB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thứ tự giảm dần:</w:t>
      </w:r>
    </w:p>
    <w:p w:rsidR="00646CAB" w:rsidRPr="00CF53EB" w:rsidRDefault="00C21BD7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a) 17769; 17679; 17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796; 1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7976; 17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697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b) 398715; 389517; 359781; 395187; 371958</w:t>
      </w:r>
    </w:p>
    <w:p w:rsidR="00997689" w:rsidRPr="00CF53EB" w:rsidRDefault="00997689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997689" w:rsidRPr="00CF53EB" w:rsidRDefault="00997689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997689" w:rsidRPr="00CF53EB" w:rsidRDefault="00997689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2465E" w:rsidRPr="00CF53EB" w:rsidRDefault="0062465E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5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Viết tiếp vào chỗ trống cho thích hợp:</w:t>
      </w:r>
    </w:p>
    <w:p w:rsidR="0062465E" w:rsidRPr="00CF53EB" w:rsidRDefault="0062465E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a</w:t>
      </w:r>
      <w:proofErr w:type="gramEnd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/ Các số 54 687; 54 867; 54 678; 45 876 viết theo thứ tự từ bé đến lớn là:</w:t>
      </w:r>
    </w:p>
    <w:p w:rsidR="00997689" w:rsidRPr="00CF53EB" w:rsidRDefault="00997689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62465E" w:rsidRPr="00CF53EB" w:rsidRDefault="0062465E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b</w:t>
      </w:r>
      <w:proofErr w:type="gramEnd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/ Các số 9 876; 9 867; 8 998; 9 987 viết theo thứ tự từ lớn đến bé là:</w:t>
      </w:r>
    </w:p>
    <w:p w:rsidR="00997689" w:rsidRPr="00CF53EB" w:rsidRDefault="00997689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62465E" w:rsidRPr="00CF53EB" w:rsidRDefault="0062465E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c</w:t>
      </w:r>
      <w:proofErr w:type="gramEnd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/ Các số tự nhiên vừa lớn hơn 1017 vừa bé hơn 1022 là:</w:t>
      </w:r>
    </w:p>
    <w:p w:rsidR="00997689" w:rsidRPr="00CF53EB" w:rsidRDefault="00997689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  <w:r w:rsidR="00CF53EB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 w:rsidR="00CF53EB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53EB"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</w:p>
    <w:p w:rsidR="004F74BA" w:rsidRPr="00CF53EB" w:rsidRDefault="0062465E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6</w:t>
      </w:r>
      <w:r w:rsidR="00900610"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="00900610" w:rsidRPr="00CF53E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646CAB" w:rsidRPr="00CF53EB" w:rsidRDefault="004F74BA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/ </w:t>
      </w:r>
      <w:r w:rsidR="00900610" w:rsidRPr="00CF53EB">
        <w:rPr>
          <w:rFonts w:ascii="Times New Roman" w:eastAsia="Times New Roman" w:hAnsi="Times New Roman" w:cs="Times New Roman"/>
          <w:sz w:val="28"/>
          <w:szCs w:val="28"/>
        </w:rPr>
        <w:t>Tìm số tròn trăm x biết: 18450 &lt; x &lt; 18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710</w:t>
      </w:r>
    </w:p>
    <w:p w:rsidR="00997689" w:rsidRPr="00CF53EB" w:rsidRDefault="00997689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  <w:r w:rsidR="00CF53EB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 w:rsidR="00CF53EB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53EB"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</w:p>
    <w:p w:rsidR="00997689" w:rsidRPr="00CF53EB" w:rsidRDefault="00997689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4F74BA" w:rsidRPr="00CF53EB" w:rsidRDefault="004F74BA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b</w:t>
      </w:r>
      <w:proofErr w:type="gramEnd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/ Tìm số tự nhiên x, biết x là số tròn trăm và x vừa lớn hơn 299 vừa bé hơn 800.</w:t>
      </w:r>
    </w:p>
    <w:p w:rsidR="00997689" w:rsidRPr="00CF53EB" w:rsidRDefault="00997689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>…………………………………………………………………………………………………………</w:t>
      </w:r>
      <w:r w:rsidR="00CF53EB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 w:rsidR="00CF53EB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53EB"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 w:rsidR="00CF4341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</w:p>
    <w:p w:rsidR="0062465E" w:rsidRPr="00CF53EB" w:rsidRDefault="0062465E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7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Viết số thích hợp vào chỗ chấ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1"/>
        <w:gridCol w:w="3301"/>
        <w:gridCol w:w="3302"/>
      </w:tblGrid>
      <w:tr w:rsidR="00997689" w:rsidRPr="00CF53EB" w:rsidTr="000416B4">
        <w:tc>
          <w:tcPr>
            <w:tcW w:w="3301" w:type="dxa"/>
          </w:tcPr>
          <w:p w:rsidR="00997689" w:rsidRPr="00CF53EB" w:rsidRDefault="00997689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a/ 3 yến   = ………..kg</w:t>
            </w:r>
          </w:p>
          <w:p w:rsidR="00997689" w:rsidRPr="00CF53EB" w:rsidRDefault="00997689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50 kg     = …………yến</w:t>
            </w:r>
          </w:p>
          <w:p w:rsidR="000416B4" w:rsidRPr="00CF53EB" w:rsidRDefault="00997689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20 yến  = ………..kg</w:t>
            </w:r>
          </w:p>
          <w:p w:rsidR="00997689" w:rsidRPr="00CF53EB" w:rsidRDefault="000416B4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6 yến 7 kg   =…………kg</w:t>
            </w:r>
          </w:p>
        </w:tc>
        <w:tc>
          <w:tcPr>
            <w:tcW w:w="3301" w:type="dxa"/>
          </w:tcPr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b/ 5 tạ        = ………...yến</w:t>
            </w: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ab/>
            </w: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ab/>
              <w:t xml:space="preserve">    70 yến           =………….tạ</w:t>
            </w:r>
          </w:p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8 tạ        =…………kg</w:t>
            </w:r>
          </w:p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4tạ8 yến     =………….yến</w:t>
            </w:r>
          </w:p>
          <w:p w:rsidR="00997689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6 tạ        =…………kg</w:t>
            </w:r>
          </w:p>
        </w:tc>
        <w:tc>
          <w:tcPr>
            <w:tcW w:w="3302" w:type="dxa"/>
          </w:tcPr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c/ 4 tấn      =…………tạ</w:t>
            </w: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ab/>
            </w: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ab/>
              <w:t xml:space="preserve"> 30 tạ             =………….tấn</w:t>
            </w:r>
          </w:p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7 tấn      =…………kg</w:t>
            </w:r>
          </w:p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5 tấn 3 tạ     =………….tạ</w:t>
            </w:r>
          </w:p>
          <w:p w:rsidR="00997689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4000 kg =…………tấn </w:t>
            </w:r>
          </w:p>
        </w:tc>
      </w:tr>
    </w:tbl>
    <w:p w:rsidR="002E2653" w:rsidRPr="00CF53EB" w:rsidRDefault="002E2653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8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2"/>
        <w:gridCol w:w="5012"/>
      </w:tblGrid>
      <w:tr w:rsidR="000416B4" w:rsidRPr="00CF53EB" w:rsidTr="00CF53EB">
        <w:trPr>
          <w:trHeight w:val="1599"/>
        </w:trPr>
        <w:tc>
          <w:tcPr>
            <w:tcW w:w="5012" w:type="dxa"/>
          </w:tcPr>
          <w:p w:rsidR="000416B4" w:rsidRPr="00CF53EB" w:rsidRDefault="000416B4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proofErr w:type="gramStart"/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a</w:t>
            </w:r>
            <w:proofErr w:type="gramEnd"/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/ 256dag + 467dag =………….</w:t>
            </w:r>
          </w:p>
          <w:p w:rsidR="000416B4" w:rsidRPr="00CF53EB" w:rsidRDefault="000416B4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756kg – 89 kg     =…………..      </w:t>
            </w:r>
          </w:p>
          <w:p w:rsidR="000416B4" w:rsidRPr="00CF53EB" w:rsidRDefault="000416B4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665 tấn + 78 </w:t>
            </w:r>
            <w:proofErr w:type="gramStart"/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tấn  =</w:t>
            </w:r>
            <w:proofErr w:type="gramEnd"/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………….                                </w:t>
            </w:r>
          </w:p>
        </w:tc>
        <w:tc>
          <w:tcPr>
            <w:tcW w:w="5012" w:type="dxa"/>
          </w:tcPr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proofErr w:type="gramStart"/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b</w:t>
            </w:r>
            <w:proofErr w:type="gramEnd"/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/ 186g x 8      =…………..</w:t>
            </w:r>
          </w:p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2328kg x 5 =…………..</w:t>
            </w:r>
          </w:p>
          <w:p w:rsidR="000416B4" w:rsidRPr="00CF53EB" w:rsidRDefault="000416B4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</w:t>
            </w:r>
            <w:proofErr w:type="gramStart"/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2850hg :</w:t>
            </w:r>
            <w:proofErr w:type="gramEnd"/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6  =…………..</w:t>
            </w:r>
          </w:p>
        </w:tc>
      </w:tr>
    </w:tbl>
    <w:p w:rsidR="004F74BA" w:rsidRPr="00CF53EB" w:rsidRDefault="004F74BA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9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Viết số thích hợp vào chỗ chấ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0416B4" w:rsidRPr="00CF53EB" w:rsidTr="000416B4">
        <w:tc>
          <w:tcPr>
            <w:tcW w:w="4952" w:type="dxa"/>
          </w:tcPr>
          <w:p w:rsidR="000416B4" w:rsidRPr="00CF53EB" w:rsidRDefault="000416B4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a/ 3 phút    =……………giây</w:t>
            </w:r>
          </w:p>
          <w:p w:rsidR="000416B4" w:rsidRPr="00CF53EB" w:rsidRDefault="000416B4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3 thế kỉ  =……………năm                             </w:t>
            </w:r>
          </w:p>
        </w:tc>
        <w:tc>
          <w:tcPr>
            <w:tcW w:w="4952" w:type="dxa"/>
          </w:tcPr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2 phút 15 giây =…………..giây</w:t>
            </w:r>
          </w:p>
          <w:p w:rsidR="000416B4" w:rsidRPr="00CF53EB" w:rsidRDefault="000416B4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900 năm          =…………..thế kỉ</w:t>
            </w:r>
          </w:p>
        </w:tc>
      </w:tr>
      <w:tr w:rsidR="000416B4" w:rsidRPr="00CF53EB" w:rsidTr="000416B4">
        <w:tc>
          <w:tcPr>
            <w:tcW w:w="4952" w:type="dxa"/>
          </w:tcPr>
          <w:p w:rsidR="000416B4" w:rsidRPr="00CF53EB" w:rsidRDefault="000416B4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b/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2</m:t>
                  </m:r>
                </m:den>
              </m:f>
            </m:oMath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phút   =……………giây</w:t>
            </w:r>
          </w:p>
          <w:p w:rsidR="000416B4" w:rsidRPr="00CF53EB" w:rsidRDefault="00DA1209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5</m:t>
                  </m:r>
                </m:den>
              </m:f>
            </m:oMath>
            <w:r w:rsidR="00E264EC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thế kỉ   </w:t>
            </w:r>
            <w:r w:rsidR="000416B4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=…………...năm</w:t>
            </w:r>
          </w:p>
        </w:tc>
        <w:tc>
          <w:tcPr>
            <w:tcW w:w="4952" w:type="dxa"/>
          </w:tcPr>
          <w:p w:rsidR="000416B4" w:rsidRPr="00CF53EB" w:rsidRDefault="00DA120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6</m:t>
                  </m:r>
                </m:den>
              </m:f>
            </m:oMath>
            <w:r w:rsidR="000416B4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phút              =…………...giây</w:t>
            </w:r>
          </w:p>
          <w:p w:rsidR="000416B4" w:rsidRPr="00CF53EB" w:rsidRDefault="00DA1209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4</m:t>
                  </m:r>
                </m:den>
              </m:f>
            </m:oMath>
            <w:r w:rsidR="000416B4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thế kỉ </w:t>
            </w:r>
            <w:r w:rsidR="00E264EC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      </w:t>
            </w:r>
            <w:r w:rsidR="000416B4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=……………năm</w:t>
            </w:r>
          </w:p>
        </w:tc>
      </w:tr>
    </w:tbl>
    <w:p w:rsidR="004F74BA" w:rsidRPr="00CF53EB" w:rsidRDefault="004F74BA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10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Mỗi gói bánh cân nặng 250g, mỗi gói kẹo cân nặng 200g. Hỏi 4 gói bánh và 5 gói kẹo như thế cân nặng bao nhiêu ki-lô-gam?</w:t>
      </w: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BB3955" w:rsidRPr="00CF53EB" w:rsidRDefault="00BB3955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BB3955" w:rsidRPr="00CF53EB" w:rsidRDefault="00BB3955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BB3955" w:rsidRPr="00CF53EB" w:rsidRDefault="00BB3955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BB3955" w:rsidRPr="00CF53EB" w:rsidRDefault="00BB3955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BB3955" w:rsidRPr="00CF53EB" w:rsidRDefault="00BB3955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BB3955" w:rsidRPr="00CF53EB" w:rsidRDefault="00BB3955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BB3955" w:rsidRPr="00CF53EB" w:rsidRDefault="00BB3955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</w:t>
      </w:r>
    </w:p>
    <w:p w:rsidR="00646CAB" w:rsidRPr="00CF53EB" w:rsidRDefault="004F74BA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11</w:t>
      </w:r>
      <w:r w:rsidR="00346CAD"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="00346CAD" w:rsidRPr="00CF53EB">
        <w:rPr>
          <w:rFonts w:ascii="Times New Roman" w:eastAsia="Times New Roman" w:hAnsi="Times New Roman" w:cs="Times New Roman"/>
          <w:sz w:val="28"/>
          <w:szCs w:val="28"/>
        </w:rPr>
        <w:t xml:space="preserve"> Xe thứ nhất chở được 9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tấn xi-măng, </w:t>
      </w:r>
      <w:proofErr w:type="gramStart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xe</w:t>
      </w:r>
      <w:proofErr w:type="gramEnd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31E14" w:rsidRPr="00CF53EB">
        <w:rPr>
          <w:rFonts w:ascii="Times New Roman" w:eastAsia="Times New Roman" w:hAnsi="Times New Roman" w:cs="Times New Roman"/>
          <w:sz w:val="28"/>
          <w:szCs w:val="28"/>
        </w:rPr>
        <w:t>thứ hai chở ít hơn xe thứ nhất 7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00kg xi-măng. Hỏi cả hai </w:t>
      </w:r>
      <w:proofErr w:type="gramStart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xe</w:t>
      </w:r>
      <w:proofErr w:type="gramEnd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chở được bao nhiêu tạ xi-măng?</w:t>
      </w: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F53EB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BB3955" w:rsidRPr="00CF53EB" w:rsidRDefault="00CF53EB" w:rsidP="00CF53EB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>………………………………………………………………………………………………</w:t>
      </w:r>
      <w:r w:rsidR="00CF4341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 w:rsidR="00CF4341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 w:rsidR="00CF4341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 w:rsidR="00CF4341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 w:rsidR="00CF4341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 w:rsidR="00CF4341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 w:rsidR="00CF4341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 w:rsidR="00CF4341"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="00CF4341"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</w:p>
    <w:p w:rsidR="00646CAB" w:rsidRPr="00CF53EB" w:rsidRDefault="0052553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12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Năm 2010</w:t>
      </w:r>
      <w:r w:rsidR="006B264F" w:rsidRPr="00CF53EB">
        <w:rPr>
          <w:rFonts w:ascii="Times New Roman" w:eastAsia="Times New Roman" w:hAnsi="Times New Roman" w:cs="Times New Roman"/>
          <w:sz w:val="28"/>
          <w:szCs w:val="28"/>
        </w:rPr>
        <w:t xml:space="preserve"> kỉ niệm 12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0 </w:t>
      </w:r>
      <w:r w:rsidR="006B264F" w:rsidRPr="00CF53EB">
        <w:rPr>
          <w:rFonts w:ascii="Times New Roman" w:eastAsia="Times New Roman" w:hAnsi="Times New Roman" w:cs="Times New Roman"/>
          <w:sz w:val="28"/>
          <w:szCs w:val="28"/>
        </w:rPr>
        <w:t>năm ngày sinh của Chủ Tịch Hồ Chí Minh.</w:t>
      </w:r>
      <w:proofErr w:type="gramEnd"/>
      <w:r w:rsidR="006B264F" w:rsidRPr="00CF53E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="006B264F" w:rsidRPr="00CF53EB">
        <w:rPr>
          <w:rFonts w:ascii="Times New Roman" w:eastAsia="Times New Roman" w:hAnsi="Times New Roman" w:cs="Times New Roman"/>
          <w:sz w:val="28"/>
          <w:szCs w:val="28"/>
        </w:rPr>
        <w:t xml:space="preserve">Vậy Bác Hồ sinh 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năm nào?</w:t>
      </w:r>
      <w:proofErr w:type="gramEnd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Năm đó thuộc thế kỉ mấy?</w:t>
      </w:r>
      <w:proofErr w:type="gramEnd"/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F53EB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CF4341" w:rsidRPr="00CF53EB" w:rsidRDefault="00CF4341" w:rsidP="00CF4341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</w:p>
    <w:p w:rsidR="00CF4341" w:rsidRPr="00CF53EB" w:rsidRDefault="00CF4341" w:rsidP="00CF4341">
      <w:pPr>
        <w:tabs>
          <w:tab w:val="left" w:pos="9639"/>
        </w:tabs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3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>: Viết</w:t>
      </w:r>
      <w:r w:rsidRPr="00CF53EB">
        <w:rPr>
          <w:rFonts w:ascii="Times New Roman" w:hAnsi="Times New Roman" w:cs="Times New Roman"/>
          <w:sz w:val="28"/>
          <w:szCs w:val="28"/>
        </w:rPr>
        <w:t xml:space="preserve"> tiếp vào chỗ chấm:</w:t>
      </w:r>
    </w:p>
    <w:p w:rsidR="00CF4341" w:rsidRPr="00CF53EB" w:rsidRDefault="00CF4341" w:rsidP="00CF4341">
      <w:pPr>
        <w:tabs>
          <w:tab w:val="left" w:pos="9639"/>
        </w:tabs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hAnsi="Times New Roman" w:cs="Times New Roman"/>
          <w:sz w:val="28"/>
          <w:szCs w:val="28"/>
        </w:rPr>
        <w:t>Tìm số lớn nhất có sáu chữ số và có tổng các chữ số của nó bằng 50.</w:t>
      </w:r>
      <w:proofErr w:type="gramEnd"/>
      <w:r w:rsidRPr="00CF53E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F4341" w:rsidRPr="00CF53EB" w:rsidRDefault="00CF4341" w:rsidP="00CF4341">
      <w:pPr>
        <w:tabs>
          <w:tab w:val="left" w:pos="5103"/>
          <w:tab w:val="left" w:pos="9639"/>
        </w:tabs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r w:rsidRPr="00CF53EB">
        <w:rPr>
          <w:rFonts w:ascii="Times New Roman" w:hAnsi="Times New Roman" w:cs="Times New Roman"/>
          <w:sz w:val="28"/>
          <w:szCs w:val="28"/>
        </w:rPr>
        <w:tab/>
        <w:t xml:space="preserve">Đáp số: </w:t>
      </w:r>
      <w:r w:rsidRPr="00CF53EB">
        <w:rPr>
          <w:rFonts w:ascii="Times New Roman" w:hAnsi="Times New Roman" w:cs="Times New Roman"/>
          <w:sz w:val="28"/>
          <w:szCs w:val="28"/>
        </w:rPr>
        <w:tab/>
      </w:r>
    </w:p>
    <w:p w:rsidR="00CF4341" w:rsidRPr="00CF53EB" w:rsidRDefault="00CF4341" w:rsidP="00CF4341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  <w:r w:rsidRPr="00CF434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4</w:t>
      </w: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Tìm một số tự nhiên có năm chữ số, biết rằng khi viết thêm chữ số 6 vào trước số đó thì được số có sau chữ số gấp 9 lần số phải tìm. </w:t>
      </w:r>
    </w:p>
    <w:p w:rsidR="00CF4341" w:rsidRPr="00CF53EB" w:rsidRDefault="00CF4341" w:rsidP="00CF4341">
      <w:pPr>
        <w:spacing w:after="0" w:line="44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F53EB">
        <w:rPr>
          <w:rFonts w:ascii="Times New Roman" w:hAnsi="Times New Roman" w:cs="Times New Roman"/>
          <w:color w:val="000000" w:themeColor="text1"/>
          <w:sz w:val="28"/>
          <w:szCs w:val="28"/>
        </w:rPr>
        <w:t>Bài giải</w:t>
      </w:r>
    </w:p>
    <w:p w:rsidR="00CF4341" w:rsidRDefault="00CF4341" w:rsidP="00CF4341">
      <w:pPr>
        <w:shd w:val="clear" w:color="auto" w:fill="FFFFFF"/>
        <w:tabs>
          <w:tab w:val="left" w:pos="4820"/>
        </w:tabs>
        <w:spacing w:after="0" w:line="440" w:lineRule="exact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>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.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…………….…………………</w:t>
      </w:r>
    </w:p>
    <w:p w:rsidR="00D64F3E" w:rsidRPr="00CF53EB" w:rsidRDefault="0052553B" w:rsidP="00CF4341">
      <w:pPr>
        <w:shd w:val="clear" w:color="auto" w:fill="FFFFFF"/>
        <w:tabs>
          <w:tab w:val="left" w:pos="4820"/>
        </w:tabs>
        <w:spacing w:after="0" w:line="440" w:lineRule="exact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5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gramStart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Tìm số tự nhiên có bốn chữ số, biết rằng khi viết thêm chữ số 7 vào bên phải số đó thì được số có năm chữ số lớn hơn số phải tìm 11 212 đơn vị.</w:t>
      </w:r>
      <w:proofErr w:type="gramEnd"/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CF4341" w:rsidRPr="00CF53EB" w:rsidRDefault="00CF4341" w:rsidP="00CF4341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………</w:t>
      </w:r>
      <w:r w:rsidRPr="00CF53EB">
        <w:rPr>
          <w:rFonts w:ascii="Times New Roman" w:eastAsia="Times New Roman" w:hAnsi="Times New Roman" w:cs="Times New Roman"/>
          <w:i/>
          <w:sz w:val="28"/>
          <w:szCs w:val="28"/>
        </w:rPr>
        <w:t>…</w:t>
      </w:r>
    </w:p>
    <w:p w:rsidR="00D64F3E" w:rsidRPr="00CF4341" w:rsidRDefault="00CF4341" w:rsidP="00CF4341">
      <w:pPr>
        <w:shd w:val="clear" w:color="auto" w:fill="FFFFFF"/>
        <w:tabs>
          <w:tab w:val="left" w:pos="4820"/>
        </w:tabs>
        <w:spacing w:after="0" w:line="440" w:lineRule="exact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6</w:t>
      </w:r>
      <w:r w:rsidR="00530C0C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="00530C0C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="00530C0C">
        <w:rPr>
          <w:rFonts w:ascii="Times New Roman" w:hAnsi="Times New Roman" w:cs="Times New Roman"/>
          <w:b/>
          <w:sz w:val="28"/>
          <w:szCs w:val="28"/>
        </w:rPr>
        <w:t>ĐỐ VUI</w:t>
      </w:r>
    </w:p>
    <w:p w:rsidR="00CF4341" w:rsidRPr="00CF4341" w:rsidRDefault="00CF4341" w:rsidP="00CF4341">
      <w:pPr>
        <w:rPr>
          <w:rFonts w:ascii="Times New Roman" w:hAnsi="Times New Roman" w:cs="Times New Roman"/>
          <w:sz w:val="28"/>
          <w:szCs w:val="28"/>
        </w:rPr>
      </w:pPr>
      <w:r w:rsidRPr="00CF4341">
        <w:rPr>
          <w:rFonts w:ascii="Times New Roman" w:hAnsi="Times New Roman" w:cs="Times New Roman"/>
          <w:sz w:val="28"/>
          <w:szCs w:val="28"/>
        </w:rPr>
        <w:t xml:space="preserve">   Một hình vuông lớn được cắt thành 5 hình vuông nhỏ bằng nhau và 1 hình vuông nhỡ </w:t>
      </w:r>
      <w:proofErr w:type="gramStart"/>
      <w:r w:rsidRPr="00CF4341">
        <w:rPr>
          <w:rFonts w:ascii="Times New Roman" w:hAnsi="Times New Roman" w:cs="Times New Roman"/>
          <w:sz w:val="28"/>
          <w:szCs w:val="28"/>
        </w:rPr>
        <w:t>theo</w:t>
      </w:r>
      <w:proofErr w:type="gramEnd"/>
      <w:r w:rsidRPr="00CF4341">
        <w:rPr>
          <w:rFonts w:ascii="Times New Roman" w:hAnsi="Times New Roman" w:cs="Times New Roman"/>
          <w:sz w:val="28"/>
          <w:szCs w:val="28"/>
        </w:rPr>
        <w:t xml:space="preserve"> đường nét đứt. Tổng chu vi của </w:t>
      </w:r>
      <w:r w:rsidR="00BC02ED">
        <w:rPr>
          <w:rFonts w:ascii="Times New Roman" w:hAnsi="Times New Roman" w:cs="Times New Roman"/>
          <w:sz w:val="28"/>
          <w:szCs w:val="28"/>
        </w:rPr>
        <w:t xml:space="preserve">hình gồm </w:t>
      </w:r>
      <w:r w:rsidRPr="00CF4341">
        <w:rPr>
          <w:rFonts w:ascii="Times New Roman" w:hAnsi="Times New Roman" w:cs="Times New Roman"/>
          <w:sz w:val="28"/>
          <w:szCs w:val="28"/>
        </w:rPr>
        <w:t xml:space="preserve">6 hình vuông </w:t>
      </w:r>
      <w:r w:rsidR="00BC02ED">
        <w:rPr>
          <w:rFonts w:ascii="Times New Roman" w:hAnsi="Times New Roman" w:cs="Times New Roman"/>
          <w:sz w:val="28"/>
          <w:szCs w:val="28"/>
        </w:rPr>
        <w:t xml:space="preserve">nhỏ </w:t>
      </w:r>
      <w:r w:rsidRPr="00CF4341">
        <w:rPr>
          <w:rFonts w:ascii="Times New Roman" w:hAnsi="Times New Roman" w:cs="Times New Roman"/>
          <w:sz w:val="28"/>
          <w:szCs w:val="28"/>
        </w:rPr>
        <w:t xml:space="preserve">bằng </w:t>
      </w:r>
      <w:r w:rsidR="00BC02ED">
        <w:rPr>
          <w:rFonts w:ascii="Times New Roman" w:hAnsi="Times New Roman" w:cs="Times New Roman"/>
          <w:sz w:val="28"/>
          <w:szCs w:val="28"/>
        </w:rPr>
        <w:t>24</w:t>
      </w:r>
      <w:r w:rsidRPr="00CF4341">
        <w:rPr>
          <w:rFonts w:ascii="Times New Roman" w:hAnsi="Times New Roman" w:cs="Times New Roman"/>
          <w:sz w:val="28"/>
          <w:szCs w:val="28"/>
        </w:rPr>
        <w:t xml:space="preserve">cm. Hỏi cạnh hình vuông lớn ban đầu dài bao nhiêu cm? </w:t>
      </w:r>
    </w:p>
    <w:p w:rsidR="00CF4341" w:rsidRPr="00CF4341" w:rsidRDefault="00CF4341" w:rsidP="00CF4341">
      <w:pPr>
        <w:rPr>
          <w:rFonts w:ascii="Times New Roman" w:hAnsi="Times New Roman" w:cs="Times New Roman"/>
          <w:sz w:val="28"/>
          <w:szCs w:val="28"/>
        </w:rPr>
      </w:pPr>
      <w:r w:rsidRPr="00CF4341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DA1209">
        <w:rPr>
          <w:rFonts w:ascii="Times New Roman" w:hAnsi="Times New Roman" w:cs="Times New Roman"/>
          <w:sz w:val="28"/>
          <w:szCs w:val="28"/>
        </w:rPr>
      </w:r>
      <w:r w:rsidR="00DA1209">
        <w:rPr>
          <w:rFonts w:ascii="Times New Roman" w:hAnsi="Times New Roman" w:cs="Times New Roman"/>
          <w:sz w:val="28"/>
          <w:szCs w:val="28"/>
        </w:rPr>
        <w:pict>
          <v:group id="Group 2" o:spid="_x0000_s1031" style="width:141.75pt;height:130.5pt;mso-position-horizontal-relative:char;mso-position-vertical-relative:line" coordorigin="28186,17510" coordsize="32011,28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">
            <v:rect id="Rectangle 86" o:spid="_x0000_s1032" style="position:absolute;left:28186;top:17510;width:21336;height:190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yLKsMA&#10;AADbAAAADwAAAGRycy9kb3ducmV2LnhtbESPT4vCMBTE7wt+h/AEb2viIqLVKLoo7Hrzz8Hjs3m2&#10;xealNNF299MbQfA4zMxvmNmitaW4U+0LxxoGfQWCOHWm4EzD8bD5HIPwAdlg6Zg0/JGHxbzzMcPE&#10;uIZ3dN+HTEQI+wQ15CFUiZQ+zcmi77uKOHoXV1sMUdaZNDU2EW5L+aXUSFosOC7kWNF3Tul1f7Ma&#10;JofV/3mzZtcMtzv8Vep6OSmlda/bLqcgArXhHX61f4yG8QieX+IP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yLKsMAAADbAAAADwAAAAAAAAAAAAAAAACYAgAAZHJzL2Rv&#10;d25yZXYueG1sUEsFBgAAAAAEAAQA9QAAAIgDAAAAAA==&#10;" fillcolor="#ffd966 [1943]" stroked="f" strokeweight="1pt">
              <v:stroke dashstyle="dash"/>
              <v:textbox>
                <w:txbxContent>
                  <w:p w:rsidR="00CF4341" w:rsidRDefault="00CF4341" w:rsidP="00CF434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rect>
            <v:rect id="Rectangle 89" o:spid="_x0000_s1033" style="position:absolute;left:28186;top:36560;width:10668;height:99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yUV8QA&#10;AADbAAAADwAAAGRycy9kb3ducmV2LnhtbESPQWvCQBSE70L/w/IK3nTTWsWk2YRUkOpN09JeH9nX&#10;JDT7NmRXTf99VxA8DjPzDZPmo+nEmQbXWlbwNI9AEFdWt1wr+PzYztYgnEfW2FkmBX/kIM8eJikm&#10;2l74SOfS1yJA2CWooPG+T6R0VUMG3dz2xMH7sYNBH+RQSz3gJcBNJ5+jaCUNthwWGuxp01D1W56M&#10;ghdj5d6VcrM8xMX4tjh9x1/bd6Wmj2PxCsLT6O/hW3unFaxjuH4JP0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8lFfEAAAA2wAAAA8AAAAAAAAAAAAAAAAAmAIAAGRycy9k&#10;b3ducmV2LnhtbFBLBQYAAAAABAAEAPUAAACJAwAAAAA=&#10;" fillcolor="#f4b083 [1941]" strokecolor="black [3213]" strokeweight="1pt">
              <v:stroke dashstyle="dash"/>
              <v:textbox>
                <w:txbxContent>
                  <w:p w:rsidR="00CF4341" w:rsidRDefault="00CF4341" w:rsidP="00CF434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rect>
            <v:rect id="Rectangle 90" o:spid="_x0000_s1034" style="position:absolute;left:38854;top:36560;width:10668;height:99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+rF78A&#10;AADbAAAADwAAAGRycy9kb3ducmV2LnhtbERPTYvCMBC9C/6HMII3TdVVbDWKCuLuTavodWjGtthM&#10;ShO1++83hwWPj/e9XLemEi9qXGlZwWgYgSDOrC45V3A57wdzEM4ja6wsk4JfcrBedTtLTLR984le&#10;qc9FCGGXoILC+zqR0mUFGXRDWxMH7m4bgz7AJpe6wXcIN5UcR9FMGiw5NBRY066g7JE+jYIvY+WP&#10;S+Vueow37XbyvMXX/UGpfq/dLEB4av1H/O/+1grisD58CT9Ar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36sXvwAAANsAAAAPAAAAAAAAAAAAAAAAAJgCAABkcnMvZG93bnJl&#10;di54bWxQSwUGAAAAAAQABAD1AAAAhAMAAAAA&#10;" fillcolor="#f4b083 [1941]" strokecolor="black [3213]" strokeweight="1pt">
              <v:stroke dashstyle="dash"/>
              <v:textbox>
                <w:txbxContent>
                  <w:p w:rsidR="00CF4341" w:rsidRDefault="00CF4341" w:rsidP="00CF434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rect>
            <v:rect id="Rectangle 91" o:spid="_x0000_s1035" style="position:absolute;left:49522;top:36560;width:10668;height:99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MOjMIA&#10;AADbAAAADwAAAGRycy9kb3ducmV2LnhtbESPQYvCMBSE7wv+h/CEva2priu2GkUF0b1pFb0+mmdb&#10;bF5KE7X+eyMs7HGYmW+Y6bw1lbhT40rLCvq9CARxZnXJuYLjYf01BuE8ssbKMil4koP5rPMxxUTb&#10;B+/pnvpcBAi7BBUU3teJlC4ryKDr2Zo4eBfbGPRBNrnUDT4C3FRyEEUjabDksFBgTauCsmt6MwqG&#10;xspfl8rVzy5etMvv2zk+rTdKfXbbxQSEp9b/h//aW60g7sP7S/gBcvY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w6MwgAAANsAAAAPAAAAAAAAAAAAAAAAAJgCAABkcnMvZG93&#10;bnJldi54bWxQSwUGAAAAAAQABAD1AAAAhwMAAAAA&#10;" fillcolor="#f4b083 [1941]" strokecolor="black [3213]" strokeweight="1pt">
              <v:stroke dashstyle="dash"/>
              <v:textbox>
                <w:txbxContent>
                  <w:p w:rsidR="00CF4341" w:rsidRDefault="00CF4341" w:rsidP="00CF434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rect>
            <v:rect id="Rectangle 92" o:spid="_x0000_s1036" style="position:absolute;left:49522;top:26654;width:10668;height:99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Q+8MA&#10;AADbAAAADwAAAGRycy9kb3ducmV2LnhtbESPT4vCMBTE7wt+h/AEb5r6Z8V2jaKC6N60LrvXR/Ns&#10;i81LaaLWb28EYY/DzPyGmS9bU4kbNa60rGA4iEAQZ1aXnCv4OW37MxDOI2usLJOCBzlYLjofc0y0&#10;vfORbqnPRYCwS1BB4X2dSOmyggy6ga2Jg3e2jUEfZJNL3eA9wE0lR1E0lQZLDgsF1rQpKLukV6Ng&#10;Yqz8dqncfB7iVbseX//i3+1OqV63XX2B8NT6//C7vdcK4hG8voQf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EGQ+8MAAADbAAAADwAAAAAAAAAAAAAAAACYAgAAZHJzL2Rv&#10;d25yZXYueG1sUEsFBgAAAAAEAAQA9QAAAIgDAAAAAA==&#10;" fillcolor="#f4b083 [1941]" strokecolor="black [3213]" strokeweight="1pt">
              <v:stroke dashstyle="dash"/>
              <v:textbox>
                <w:txbxContent>
                  <w:p w:rsidR="00CF4341" w:rsidRDefault="00CF4341" w:rsidP="00CF434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rect>
            <v:rect id="Rectangle 93" o:spid="_x0000_s1037" style="position:absolute;left:49522;top:17510;width:10668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01YMQA&#10;AADbAAAADwAAAGRycy9kb3ducmV2LnhtbESPQWvCQBSE70L/w/KE3pqNtZYmZhUrhNabTUWvj+xr&#10;Epp9G7JrjP/eLRQ8DjPzDZOtR9OKgXrXWFYwi2IQxKXVDVcKDt/50xsI55E1tpZJwZUcrFcPkwxT&#10;bS/8RUPhKxEg7FJUUHvfpVK6siaDLrIdcfB+bG/QB9lXUvd4CXDTyuc4fpUGGw4LNXa0ran8Lc5G&#10;wYuxcucKuV3sk834Pj+fkmP+odTjdNwsQXga/T383/7UCpI5/H0JP0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NNWDEAAAA2wAAAA8AAAAAAAAAAAAAAAAAmAIAAGRycy9k&#10;b3ducmV2LnhtbFBLBQYAAAAABAAEAPUAAACJAwAAAAA=&#10;" fillcolor="#f4b083 [1941]" strokecolor="black [3213]" strokeweight="1pt">
              <v:stroke dashstyle="dash"/>
              <v:textbox>
                <w:txbxContent>
                  <w:p w:rsidR="00CF4341" w:rsidRDefault="00CF4341" w:rsidP="00CF434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rect>
            <v:line id="Straight Connector 94" o:spid="_x0000_s1038" style="position:absolute;rotation:90;visibility:visible;mso-wrap-style:square" from="13716,31988" to="42664,31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HWv8UAAADbAAAADwAAAGRycy9kb3ducmV2LnhtbESPT2vCQBTE70K/w/IKvenGqiVGV5Ha&#10;Wi89+Afx+Mg+k2D2bchuNfHTdwXB4zAzv2Gm88aU4kK1Kywr6PciEMSp1QVnCva7724MwnlkjaVl&#10;UtCSg/nspTPFRNsrb+iy9ZkIEHYJKsi9rxIpXZqTQdezFXHwTrY26IOsM6lrvAa4KeV7FH1IgwWH&#10;hRwr+swpPW//jIIV6sPytk+jQdUOv+LW+uPP6Fept9dmMQHhqfHP8KO91grGQ7h/CT9Az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HWv8UAAADbAAAADwAAAAAAAAAA&#10;AAAAAAChAgAAZHJzL2Rvd25yZXYueG1sUEsFBgAAAAAEAAQA+QAAAJMDAAAAAA==&#10;" strokecolor="black [3213]" strokeweight="2.25pt">
              <v:stroke joinstyle="miter"/>
            </v:line>
            <v:line id="Straight Connector 95" o:spid="_x0000_s1039" style="position:absolute;rotation:90;visibility:visible;mso-wrap-style:square" from="45715,31992" to="74664,3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1zJMUAAADbAAAADwAAAGRycy9kb3ducmV2LnhtbESPT2vCQBTE7wW/w/KE3uqmWkVjVhH/&#10;tF481Abx+Mi+JsHs25DdauKndwuFHoeZ+Q2TLFtTiSs1rrSs4HUQgSDOrC45V5B+7V6mIJxH1lhZ&#10;JgUdOVguek8Jxtre+JOuR5+LAGEXo4LC+zqW0mUFGXQDWxMH79s2Bn2QTS51g7cAN5UcRtFEGiw5&#10;LBRY07qg7HL8MQreUZ829zSLRnX3tp121p8/xgelnvvtag7CU+v/w3/tvVYwG8Pvl/AD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1zJMUAAADbAAAADwAAAAAAAAAA&#10;AAAAAAChAgAAZHJzL2Rvd25yZXYueG1sUEsFBgAAAAAEAAQA+QAAAJMDAAAAAA==&#10;" strokecolor="black [3213]" strokeweight="2.25pt">
              <v:stroke joinstyle="miter"/>
            </v:line>
            <v:line id="Straight Connector 96" o:spid="_x0000_s1040" style="position:absolute;rotation:180;visibility:visible;mso-wrap-style:square" from="28186,46466" to="60190,46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c7psQAAADbAAAADwAAAGRycy9kb3ducmV2LnhtbESPQWvCQBSE74X+h+UVvEjdWMHG6CpF&#10;KAieqqnn1+wzSc2+jbtrkv77bkHocZiZb5jVZjCN6Mj52rKC6SQBQVxYXXOpID++P6cgfEDW2Fgm&#10;BT/kYbN+fFhhpm3PH9QdQikihH2GCqoQ2kxKX1Rk0E9sSxy9s3UGQ5SulNphH+GmkS9JMpcGa44L&#10;Fba0rai4HG5GwfcYr+ZMzSV1p/1XfrrOPu3rTKnR0/C2BBFoCP/he3unFSzm8Pcl/gC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BzumxAAAANsAAAAPAAAAAAAAAAAA&#10;AAAAAKECAABkcnMvZG93bnJldi54bWxQSwUGAAAAAAQABAD5AAAAkgMAAAAA&#10;" strokecolor="black [3213]" strokeweight="2.25pt">
              <v:stroke joinstyle="miter"/>
            </v:line>
            <v:line id="Straight Connector 97" o:spid="_x0000_s1041" style="position:absolute;rotation:180;visibility:visible;mso-wrap-style:square" from="28186,17510" to="60190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uePcQAAADbAAAADwAAAGRycy9kb3ducmV2LnhtbESPQWvCQBSE74X+h+UVvJS6sYLG6CpF&#10;KAiealPPr9lnkpp9G3fXJP333YLgcZiZb5jVZjCN6Mj52rKCyTgBQVxYXXOpIP98f0lB+ICssbFM&#10;Cn7Jw2b9+LDCTNueP6g7hFJECPsMFVQhtJmUvqjIoB/bljh6J+sMhihdKbXDPsJNI1+TZCYN1hwX&#10;KmxpW1FxPlyNgp9nvJgTNefUHfff+fEy/bLzqVKjp+FtCSLQEO7hW3unFSzm8P8l/gC5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549xAAAANsAAAAPAAAAAAAAAAAA&#10;AAAAAKECAABkcnMvZG93bnJldi54bWxQSwUGAAAAAAQABAD5AAAAkgMAAAAA&#10;" strokecolor="black [3213]" strokeweight="2.25pt">
              <v:stroke joinstyle="miter"/>
            </v:line>
            <w10:wrap type="none"/>
            <w10:anchorlock/>
          </v:group>
        </w:pict>
      </w:r>
    </w:p>
    <w:p w:rsidR="00CF4341" w:rsidRPr="00CF4341" w:rsidRDefault="00CF4341" w:rsidP="00CF4341">
      <w:pPr>
        <w:rPr>
          <w:rFonts w:ascii="Times New Roman" w:hAnsi="Times New Roman" w:cs="Times New Roman"/>
          <w:sz w:val="28"/>
          <w:szCs w:val="28"/>
        </w:rPr>
      </w:pPr>
      <w:r w:rsidRPr="00CF4341">
        <w:rPr>
          <w:rFonts w:ascii="Times New Roman" w:hAnsi="Times New Roman" w:cs="Times New Roman"/>
          <w:sz w:val="28"/>
          <w:szCs w:val="28"/>
        </w:rPr>
        <w:t>A. 6cm                      B. 4cm                      C. 2cm                    D. 8cm</w:t>
      </w:r>
    </w:p>
    <w:p w:rsidR="00CF4341" w:rsidRPr="00CF53EB" w:rsidRDefault="00CF4341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D64F3E" w:rsidRPr="00CF53EB" w:rsidRDefault="00D64F3E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D64F3E" w:rsidRPr="00BC02ED" w:rsidRDefault="00D64F3E" w:rsidP="00BC02ED">
      <w:pPr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bdr w:val="none" w:sz="0" w:space="0" w:color="auto" w:frame="1"/>
        </w:rPr>
      </w:pPr>
      <w:r w:rsidRPr="00BC02E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bdr w:val="none" w:sz="0" w:space="0" w:color="auto" w:frame="1"/>
        </w:rPr>
        <w:t>ĐÁP ÁN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Phần I</w:t>
      </w:r>
      <w:r w:rsidR="00D64F3E"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 TRẮC NGHIỆM.</w:t>
      </w:r>
      <w:proofErr w:type="gramEnd"/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.</w:t>
      </w:r>
      <w:proofErr w:type="gramEnd"/>
    </w:p>
    <w:p w:rsidR="00646CAB" w:rsidRPr="00CF53EB" w:rsidRDefault="00915BD7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102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0 &gt; 909</w:t>
      </w:r>
    </w:p>
    <w:p w:rsidR="00646CAB" w:rsidRPr="00CF53EB" w:rsidRDefault="00915BD7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47052 &lt; 49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042</w:t>
      </w:r>
    </w:p>
    <w:p w:rsidR="00646CAB" w:rsidRPr="00CF53EB" w:rsidRDefault="00253B76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49999 &lt; 50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999</w:t>
      </w:r>
    </w:p>
    <w:p w:rsidR="00646CAB" w:rsidRPr="00CF53EB" w:rsidRDefault="00253B76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99899 &lt; 101000</w:t>
      </w:r>
    </w:p>
    <w:p w:rsidR="00646CAB" w:rsidRPr="00CF53EB" w:rsidRDefault="00253B76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87 50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0 = 87000 + 5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0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0</w:t>
      </w:r>
    </w:p>
    <w:p w:rsidR="00646CAB" w:rsidRPr="00CF53EB" w:rsidRDefault="00253B76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50328 &gt; 50000 + 327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2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C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3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> C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4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1"/>
        <w:gridCol w:w="3301"/>
        <w:gridCol w:w="3302"/>
      </w:tblGrid>
      <w:tr w:rsidR="003A4E21" w:rsidRPr="00CF53EB" w:rsidTr="003A4E21">
        <w:tc>
          <w:tcPr>
            <w:tcW w:w="3301" w:type="dxa"/>
          </w:tcPr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80kg = 8 yến</w:t>
            </w:r>
          </w:p>
        </w:tc>
        <w:tc>
          <w:tcPr>
            <w:tcW w:w="3301" w:type="dxa"/>
          </w:tcPr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5 tấn &lt; 5010 kg</w:t>
            </w:r>
          </w:p>
        </w:tc>
        <w:tc>
          <w:tcPr>
            <w:tcW w:w="3302" w:type="dxa"/>
          </w:tcPr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46 yến = 460 kg</w:t>
            </w:r>
          </w:p>
        </w:tc>
      </w:tr>
      <w:tr w:rsidR="003A4E21" w:rsidRPr="00CF53EB" w:rsidTr="003A4E21">
        <w:tc>
          <w:tcPr>
            <w:tcW w:w="3301" w:type="dxa"/>
          </w:tcPr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5200kg &lt; 53 tạ</w:t>
            </w:r>
          </w:p>
        </w:tc>
        <w:tc>
          <w:tcPr>
            <w:tcW w:w="3301" w:type="dxa"/>
          </w:tcPr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490 yến = 49 tạ</w:t>
            </w:r>
          </w:p>
        </w:tc>
        <w:tc>
          <w:tcPr>
            <w:tcW w:w="3302" w:type="dxa"/>
          </w:tcPr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70 tạ = 7 tấn</w:t>
            </w:r>
          </w:p>
        </w:tc>
      </w:tr>
    </w:tbl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5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3A4E21" w:rsidRPr="00CF53EB" w:rsidTr="003A4E21">
        <w:tc>
          <w:tcPr>
            <w:tcW w:w="4952" w:type="dxa"/>
          </w:tcPr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a) 2 giờ 25 phút = 145 phút</w:t>
            </w:r>
          </w:p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3phút 10 giây = 190 giây</w:t>
            </w:r>
          </w:p>
          <w:p w:rsidR="003A4E21" w:rsidRPr="00CF53EB" w:rsidRDefault="003A4E21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952" w:type="dxa"/>
          </w:tcPr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b) 50 thế kỉ = 5000 năm</w:t>
            </w:r>
          </w:p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30 thế kỉ 8 năm = 3008 năm</w:t>
            </w:r>
          </w:p>
          <w:p w:rsidR="003A4E21" w:rsidRPr="00CF53EB" w:rsidRDefault="003A4E21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53EB">
              <w:rPr>
                <w:rFonts w:ascii="Times New Roman" w:eastAsia="Times New Roman" w:hAnsi="Times New Roman" w:cs="Times New Roman"/>
                <w:sz w:val="28"/>
                <w:szCs w:val="28"/>
              </w:rPr>
              <w:t>1/2 giờ = 30 phút</w:t>
            </w:r>
          </w:p>
        </w:tc>
      </w:tr>
    </w:tbl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6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B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Phần II</w:t>
      </w:r>
      <w:r w:rsidR="00D64F3E"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 TỰ LUẬN</w:t>
      </w:r>
    </w:p>
    <w:p w:rsidR="0075186A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4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646CAB" w:rsidRPr="00CF53EB" w:rsidRDefault="0075186A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a) 17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976; 1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7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796; 1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7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769; 1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7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697; 1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7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679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b) 398715; 395187; 389517; 371958; 359781</w:t>
      </w:r>
    </w:p>
    <w:p w:rsidR="00E47DA2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5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000312" w:rsidRPr="00CF53EB" w:rsidRDefault="00000312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/ 45 876; </w:t>
      </w:r>
      <w:r w:rsidR="00584DAD" w:rsidRPr="00CF53EB">
        <w:rPr>
          <w:rFonts w:ascii="Times New Roman" w:eastAsia="Times New Roman" w:hAnsi="Times New Roman" w:cs="Times New Roman"/>
          <w:sz w:val="28"/>
          <w:szCs w:val="28"/>
        </w:rPr>
        <w:t>54 678; 54 687; 54 867</w:t>
      </w:r>
    </w:p>
    <w:p w:rsidR="00584DAD" w:rsidRPr="00CF53EB" w:rsidRDefault="00584DAD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>/ 9 987; 9 876; 9 867; 8 998</w:t>
      </w:r>
    </w:p>
    <w:p w:rsidR="00000312" w:rsidRPr="00CF53EB" w:rsidRDefault="00584DAD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sz w:val="28"/>
          <w:szCs w:val="28"/>
        </w:rPr>
        <w:t>c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>/ 1018; 1019; 1020; 1021</w:t>
      </w:r>
    </w:p>
    <w:p w:rsidR="00584DAD" w:rsidRPr="00CF53EB" w:rsidRDefault="00584DAD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sz w:val="28"/>
          <w:szCs w:val="28"/>
        </w:rPr>
        <w:t>6</w:t>
      </w:r>
      <w:r w:rsidRPr="00CF53EB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proofErr w:type="gramEnd"/>
    </w:p>
    <w:p w:rsidR="00646CAB" w:rsidRPr="00CF53EB" w:rsidRDefault="00584DAD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sz w:val="28"/>
          <w:szCs w:val="28"/>
        </w:rPr>
        <w:t>a/</w:t>
      </w:r>
      <w:r w:rsidR="00E02251" w:rsidRPr="00CF53EB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gramEnd"/>
      <w:r w:rsidR="00E02251" w:rsidRPr="00CF53EB">
        <w:rPr>
          <w:rFonts w:ascii="Times New Roman" w:eastAsia="Times New Roman" w:hAnsi="Times New Roman" w:cs="Times New Roman"/>
          <w:sz w:val="28"/>
          <w:szCs w:val="28"/>
        </w:rPr>
        <w:t xml:space="preserve"> số tròn trăm lớn hơn 18450 và nhỏ hơn 18710 là: 18500, 18600, 18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700. Vậy x có thể nhậncác giá </w:t>
      </w:r>
      <w:r w:rsidR="00214A68" w:rsidRPr="00CF53EB">
        <w:rPr>
          <w:rFonts w:ascii="Times New Roman" w:eastAsia="Times New Roman" w:hAnsi="Times New Roman" w:cs="Times New Roman"/>
          <w:sz w:val="28"/>
          <w:szCs w:val="28"/>
        </w:rPr>
        <w:t>trị: 18500, 18600 và 18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700</w:t>
      </w:r>
    </w:p>
    <w:p w:rsidR="00584DAD" w:rsidRPr="00CF53EB" w:rsidRDefault="00584DAD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sz w:val="28"/>
          <w:szCs w:val="28"/>
        </w:rPr>
        <w:t>b/</w:t>
      </w: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Các</w:t>
      </w:r>
      <w:proofErr w:type="gramEnd"/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số tự nhiên x là số tròn trăm và x vừa lớn hơn 299 vừa bé hơn 800 là:</w:t>
      </w:r>
    </w:p>
    <w:p w:rsidR="00584DAD" w:rsidRPr="00CF53EB" w:rsidRDefault="00584DAD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lastRenderedPageBreak/>
        <w:t>300; 400; 500; 600; 700</w:t>
      </w:r>
    </w:p>
    <w:p w:rsidR="00584DAD" w:rsidRPr="00CF53EB" w:rsidRDefault="00584DAD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7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1"/>
        <w:gridCol w:w="3301"/>
        <w:gridCol w:w="3302"/>
      </w:tblGrid>
      <w:tr w:rsidR="003A4E21" w:rsidRPr="00CF53EB" w:rsidTr="00F745C2">
        <w:tc>
          <w:tcPr>
            <w:tcW w:w="3301" w:type="dxa"/>
          </w:tcPr>
          <w:p w:rsidR="003A4E21" w:rsidRPr="00CF53EB" w:rsidRDefault="003A4E21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a/ 3 yến     = 30 kg</w:t>
            </w:r>
          </w:p>
          <w:p w:rsidR="003A4E21" w:rsidRPr="00CF53EB" w:rsidRDefault="00F745C2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50 kg     </w:t>
            </w:r>
            <w:r w:rsidR="003A4E21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= 5 yến</w:t>
            </w:r>
          </w:p>
          <w:p w:rsidR="003A4E21" w:rsidRPr="00CF53EB" w:rsidRDefault="00F745C2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</w:t>
            </w:r>
            <w:r w:rsidR="003A4E21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20 yến   = 2 kg       </w:t>
            </w:r>
          </w:p>
          <w:p w:rsidR="003A4E21" w:rsidRPr="00CF4341" w:rsidRDefault="00F745C2" w:rsidP="00CF4341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6 yến 7 kg </w:t>
            </w:r>
            <w:r w:rsidR="003A4E21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= 67 kg                 </w:t>
            </w:r>
          </w:p>
        </w:tc>
        <w:tc>
          <w:tcPr>
            <w:tcW w:w="3301" w:type="dxa"/>
          </w:tcPr>
          <w:p w:rsidR="003A4E21" w:rsidRPr="00CF53EB" w:rsidRDefault="003A4E21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b/ 5 tạ</w:t>
            </w:r>
            <w:r w:rsidR="00F745C2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= 50 yến</w:t>
            </w:r>
          </w:p>
          <w:p w:rsidR="00F745C2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8 tạ     </w:t>
            </w:r>
            <w:r w:rsidR="003A4E21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= 800 kg    </w:t>
            </w:r>
          </w:p>
          <w:p w:rsidR="003A4E21" w:rsidRPr="00CF53EB" w:rsidRDefault="003A4E21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r w:rsidR="00F745C2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4 tạ 8 yến  </w:t>
            </w: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= 48 yến</w:t>
            </w:r>
          </w:p>
          <w:p w:rsidR="003A4E21" w:rsidRPr="00CF53EB" w:rsidRDefault="003A4E21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    </w:t>
            </w:r>
            <w:r w:rsidR="00F745C2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6 tạ   </w:t>
            </w: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= 600 kg          </w:t>
            </w:r>
          </w:p>
        </w:tc>
        <w:tc>
          <w:tcPr>
            <w:tcW w:w="3302" w:type="dxa"/>
          </w:tcPr>
          <w:p w:rsidR="003A4E21" w:rsidRPr="00CF53EB" w:rsidRDefault="003A4E21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c/ 4 tấn      = 40 tạ</w:t>
            </w:r>
          </w:p>
          <w:p w:rsidR="00F745C2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</w:t>
            </w:r>
            <w:r w:rsidR="003A4E21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7 tấn      = 7 000 kg</w:t>
            </w:r>
          </w:p>
          <w:p w:rsidR="003A4E21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5 tấn 3 tạ  </w:t>
            </w:r>
            <w:r w:rsidR="003A4E21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= 53 tạ</w:t>
            </w:r>
          </w:p>
          <w:p w:rsidR="003A4E21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4000 kg = 4 tấn</w:t>
            </w:r>
          </w:p>
        </w:tc>
      </w:tr>
    </w:tbl>
    <w:p w:rsidR="002C3570" w:rsidRPr="00CF53EB" w:rsidRDefault="002C3570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8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F745C2" w:rsidRPr="00CF53EB" w:rsidTr="00F745C2">
        <w:tc>
          <w:tcPr>
            <w:tcW w:w="4952" w:type="dxa"/>
          </w:tcPr>
          <w:p w:rsidR="00F745C2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a/ 256dag + 467dag = 723 dag</w:t>
            </w:r>
          </w:p>
          <w:p w:rsidR="00F745C2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756kg – 89 kg     = 667 kg          </w:t>
            </w:r>
          </w:p>
          <w:p w:rsidR="00F745C2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665 tấn + 78 tấn  = 743 tấn            </w:t>
            </w:r>
          </w:p>
        </w:tc>
        <w:tc>
          <w:tcPr>
            <w:tcW w:w="4952" w:type="dxa"/>
          </w:tcPr>
          <w:p w:rsidR="00F745C2" w:rsidRPr="00CF53EB" w:rsidRDefault="00F745C2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b/ 186g x 8      = 1 488 g</w:t>
            </w:r>
          </w:p>
          <w:p w:rsidR="00F745C2" w:rsidRPr="00CF53EB" w:rsidRDefault="00F745C2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2328kg x 5 = 11 640 kg</w:t>
            </w:r>
          </w:p>
          <w:p w:rsidR="00F745C2" w:rsidRPr="00CF53EB" w:rsidRDefault="00F745C2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2850hg : 6  = 475 hg</w:t>
            </w:r>
          </w:p>
        </w:tc>
      </w:tr>
    </w:tbl>
    <w:p w:rsidR="002A10FA" w:rsidRPr="00CF53EB" w:rsidRDefault="002A10FA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9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F745C2" w:rsidRPr="00CF53EB" w:rsidTr="00F745C2">
        <w:tc>
          <w:tcPr>
            <w:tcW w:w="4952" w:type="dxa"/>
          </w:tcPr>
          <w:p w:rsidR="00F745C2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a/ 3 phút    = 180 giây   </w:t>
            </w:r>
          </w:p>
          <w:p w:rsidR="00F745C2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   3 thế kỉ  = 300 năm                             </w:t>
            </w:r>
          </w:p>
        </w:tc>
        <w:tc>
          <w:tcPr>
            <w:tcW w:w="4952" w:type="dxa"/>
          </w:tcPr>
          <w:p w:rsidR="00F745C2" w:rsidRPr="00CF53EB" w:rsidRDefault="00F745C2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2 phút 15 giây = 135 giây</w:t>
            </w:r>
          </w:p>
          <w:p w:rsidR="00F745C2" w:rsidRPr="00CF53EB" w:rsidRDefault="00F745C2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900 năm         = 9 thế kỉ</w:t>
            </w:r>
          </w:p>
        </w:tc>
      </w:tr>
      <w:tr w:rsidR="00F745C2" w:rsidRPr="00CF53EB" w:rsidTr="00F745C2">
        <w:tc>
          <w:tcPr>
            <w:tcW w:w="4952" w:type="dxa"/>
          </w:tcPr>
          <w:p w:rsidR="00F745C2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b/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2</m:t>
                  </m:r>
                </m:den>
              </m:f>
            </m:oMath>
            <w:r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phút   = 30 giây</w:t>
            </w:r>
          </w:p>
          <w:p w:rsidR="00F745C2" w:rsidRPr="00CF53EB" w:rsidRDefault="00DA1209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4</m:t>
                  </m:r>
                </m:den>
              </m:f>
            </m:oMath>
            <w:r w:rsidR="00F745C2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thế kỉ  = 25 năm                                  </w:t>
            </w:r>
          </w:p>
          <w:p w:rsidR="00F745C2" w:rsidRPr="00CF53EB" w:rsidRDefault="00F745C2" w:rsidP="00CF53EB">
            <w:pPr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4952" w:type="dxa"/>
          </w:tcPr>
          <w:p w:rsidR="00F745C2" w:rsidRPr="00CF53EB" w:rsidRDefault="00DA120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6</m:t>
                  </m:r>
                </m:den>
              </m:f>
            </m:oMath>
            <w:r w:rsidR="00F745C2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phút           = 10 giây</w:t>
            </w:r>
          </w:p>
          <w:p w:rsidR="00F745C2" w:rsidRPr="00CF53EB" w:rsidRDefault="00DA1209" w:rsidP="00CF53EB">
            <w:pPr>
              <w:shd w:val="clear" w:color="auto" w:fill="FFFFFF"/>
              <w:tabs>
                <w:tab w:val="left" w:pos="4820"/>
              </w:tabs>
              <w:spacing w:line="440" w:lineRule="exact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bdr w:val="none" w:sz="0" w:space="0" w:color="auto" w:frame="1"/>
                    </w:rPr>
                    <m:t>5</m:t>
                  </m:r>
                </m:den>
              </m:f>
            </m:oMath>
            <w:r w:rsidR="00F745C2" w:rsidRPr="00CF53EB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thế kỉ            = 20 năm</w:t>
            </w:r>
          </w:p>
        </w:tc>
      </w:tr>
    </w:tbl>
    <w:p w:rsidR="009060D5" w:rsidRPr="00CF53EB" w:rsidRDefault="009060D5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10</w:t>
      </w: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</w:p>
    <w:p w:rsidR="009060D5" w:rsidRPr="00CF53EB" w:rsidRDefault="009060D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Bài giải</w:t>
      </w:r>
    </w:p>
    <w:p w:rsidR="009060D5" w:rsidRPr="00CF53EB" w:rsidRDefault="009060D5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4 gói bánh cân nặng là:</w:t>
      </w:r>
    </w:p>
    <w:p w:rsidR="009060D5" w:rsidRPr="00CF53EB" w:rsidRDefault="00440E31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                    </w:t>
      </w:r>
      <w:r w:rsidR="009060D5"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250 x 4 = 1 000 (g)</w:t>
      </w:r>
    </w:p>
    <w:p w:rsidR="009060D5" w:rsidRPr="00CF53EB" w:rsidRDefault="009060D5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5 gói kẹo cân nặng là:</w:t>
      </w:r>
    </w:p>
    <w:p w:rsidR="009060D5" w:rsidRPr="00CF53EB" w:rsidRDefault="00440E31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                    </w:t>
      </w:r>
      <w:r w:rsidR="009060D5"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200 x 5 = 1000 (g)</w:t>
      </w:r>
    </w:p>
    <w:p w:rsidR="009060D5" w:rsidRPr="00CF53EB" w:rsidRDefault="009060D5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4 gói bánh và 5 gói kẹo như thế cân nặng số kg là:</w:t>
      </w:r>
    </w:p>
    <w:p w:rsidR="009060D5" w:rsidRPr="00CF53EB" w:rsidRDefault="00440E31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                   </w:t>
      </w:r>
      <w:r w:rsidR="009060D5"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1 000 + 1 000 = 2 000(g)</w:t>
      </w:r>
    </w:p>
    <w:p w:rsidR="009060D5" w:rsidRPr="00CF53EB" w:rsidRDefault="00440E31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                    </w:t>
      </w:r>
      <w:r w:rsidR="009060D5"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Đổi 2 000 g = 2 kg</w:t>
      </w:r>
    </w:p>
    <w:p w:rsidR="009060D5" w:rsidRPr="00CF53EB" w:rsidRDefault="009060D5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ab/>
      </w: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ab/>
      </w: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ab/>
      </w:r>
      <w:r w:rsidRPr="00CF53E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ab/>
        <w:t>Đáp số: 2 kg</w:t>
      </w:r>
    </w:p>
    <w:p w:rsidR="00BB3955" w:rsidRPr="00CF53EB" w:rsidRDefault="00A7069F" w:rsidP="00CF53EB">
      <w:pPr>
        <w:shd w:val="clear" w:color="auto" w:fill="FFFFFF"/>
        <w:tabs>
          <w:tab w:val="left" w:pos="4820"/>
        </w:tabs>
        <w:spacing w:after="0" w:line="440" w:lineRule="exact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11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646CAB" w:rsidRPr="00CF53EB" w:rsidRDefault="00635B76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Đổi: 9 tấn = 90 tạ; 700 kg = 7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tạ</w:t>
      </w:r>
    </w:p>
    <w:p w:rsidR="00646CAB" w:rsidRPr="00CF53EB" w:rsidRDefault="00646CAB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Xe t</w:t>
      </w:r>
      <w:r w:rsidR="00635B76" w:rsidRPr="00CF53EB">
        <w:rPr>
          <w:rFonts w:ascii="Times New Roman" w:eastAsia="Times New Roman" w:hAnsi="Times New Roman" w:cs="Times New Roman"/>
          <w:sz w:val="28"/>
          <w:szCs w:val="28"/>
        </w:rPr>
        <w:t xml:space="preserve">hứ hai chở được số xi-măng là: 90 – 7= 83 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(tạ)</w:t>
      </w:r>
    </w:p>
    <w:p w:rsidR="00646CAB" w:rsidRPr="00CF53EB" w:rsidRDefault="00635B76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Cả hai </w:t>
      </w:r>
      <w:proofErr w:type="gramStart"/>
      <w:r w:rsidRPr="00CF53EB">
        <w:rPr>
          <w:rFonts w:ascii="Times New Roman" w:eastAsia="Times New Roman" w:hAnsi="Times New Roman" w:cs="Times New Roman"/>
          <w:sz w:val="28"/>
          <w:szCs w:val="28"/>
        </w:rPr>
        <w:t>xe</w:t>
      </w:r>
      <w:proofErr w:type="gramEnd"/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 được số xi-măng là: 90 + 83 = 173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(tạ)</w:t>
      </w:r>
    </w:p>
    <w:p w:rsidR="00646CAB" w:rsidRPr="00CF53EB" w:rsidRDefault="00635B76" w:rsidP="00CF53EB">
      <w:pPr>
        <w:shd w:val="clear" w:color="auto" w:fill="FFFFFF"/>
        <w:tabs>
          <w:tab w:val="left" w:pos="4820"/>
        </w:tabs>
        <w:spacing w:after="0" w:line="440" w:lineRule="exact"/>
        <w:ind w:left="288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Đáp số: 173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tạ xi-măng</w:t>
      </w:r>
    </w:p>
    <w:p w:rsidR="00E47DA2" w:rsidRPr="00CF53EB" w:rsidRDefault="00A7069F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lastRenderedPageBreak/>
        <w:t xml:space="preserve">Câu </w:t>
      </w:r>
      <w:r w:rsidR="00CF434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12</w:t>
      </w:r>
      <w:r w:rsidR="00646CAB" w:rsidRPr="00CF53E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F53EB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646CAB" w:rsidRPr="00CF53EB" w:rsidRDefault="003B3C23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>Bác Hồ sinh năm 1890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 xml:space="preserve"> vì 20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10 – 120 = 1890. Năm 189</w:t>
      </w:r>
      <w:r w:rsidR="00646CAB" w:rsidRPr="00CF53EB">
        <w:rPr>
          <w:rFonts w:ascii="Times New Roman" w:eastAsia="Times New Roman" w:hAnsi="Times New Roman" w:cs="Times New Roman"/>
          <w:sz w:val="28"/>
          <w:szCs w:val="28"/>
        </w:rPr>
        <w:t>0 thuộc thế kỉ XI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X</w:t>
      </w:r>
    </w:p>
    <w:p w:rsidR="00A7069F" w:rsidRPr="00CF53EB" w:rsidRDefault="00A7069F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gramStart"/>
      <w:r w:rsidRPr="00CF53EB">
        <w:rPr>
          <w:rFonts w:ascii="Times New Roman" w:eastAsia="Times New Roman" w:hAnsi="Times New Roman" w:cs="Times New Roman"/>
          <w:b/>
          <w:sz w:val="28"/>
          <w:szCs w:val="28"/>
        </w:rPr>
        <w:t>Câu 1</w:t>
      </w:r>
      <w:r w:rsidR="00CF4341">
        <w:rPr>
          <w:rFonts w:ascii="Times New Roman" w:eastAsia="Times New Roman" w:hAnsi="Times New Roman" w:cs="Times New Roman"/>
          <w:b/>
          <w:sz w:val="28"/>
          <w:szCs w:val="28"/>
        </w:rPr>
        <w:t>5</w:t>
      </w:r>
      <w:r w:rsidRPr="00CF53EB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proofErr w:type="gramEnd"/>
    </w:p>
    <w:p w:rsidR="00BB3955" w:rsidRPr="00CF53EB" w:rsidRDefault="00BB3955" w:rsidP="00CF53EB">
      <w:pPr>
        <w:shd w:val="clear" w:color="auto" w:fill="FFFFFF"/>
        <w:tabs>
          <w:tab w:val="left" w:pos="4820"/>
        </w:tabs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F53EB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A7069F" w:rsidRPr="00CF53EB" w:rsidRDefault="00A7069F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F53EB">
        <w:rPr>
          <w:rFonts w:ascii="Times New Roman" w:eastAsia="Times New Roman" w:hAnsi="Times New Roman" w:cs="Times New Roman"/>
          <w:sz w:val="28"/>
          <w:szCs w:val="28"/>
        </w:rPr>
        <w:t xml:space="preserve">Khi viết thêm chữ số 7 vào bên phải số đó thì được số </w:t>
      </w:r>
      <w:r w:rsidR="007D1844" w:rsidRPr="00CF53EB">
        <w:rPr>
          <w:rFonts w:ascii="Times New Roman" w:eastAsia="Times New Roman" w:hAnsi="Times New Roman" w:cs="Times New Roman"/>
          <w:sz w:val="28"/>
          <w:szCs w:val="28"/>
        </w:rPr>
        <w:t xml:space="preserve">mới </w:t>
      </w:r>
      <w:r w:rsidRPr="00CF53EB">
        <w:rPr>
          <w:rFonts w:ascii="Times New Roman" w:eastAsia="Times New Roman" w:hAnsi="Times New Roman" w:cs="Times New Roman"/>
          <w:sz w:val="28"/>
          <w:szCs w:val="28"/>
        </w:rPr>
        <w:t>gấp 10 lần số đó và thêm 7 đơn vị</w:t>
      </w:r>
      <w:r w:rsidR="007D1844" w:rsidRPr="00CF53EB">
        <w:rPr>
          <w:rFonts w:ascii="Times New Roman" w:eastAsia="Times New Roman" w:hAnsi="Times New Roman" w:cs="Times New Roman"/>
          <w:sz w:val="28"/>
          <w:szCs w:val="28"/>
        </w:rPr>
        <w:t>. Số đó là:</w:t>
      </w:r>
    </w:p>
    <w:p w:rsidR="007D1844" w:rsidRPr="00CF53EB" w:rsidRDefault="000A6403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(11 212 –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7 )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: (10 -1) = 1</w:t>
      </w:r>
      <w:r w:rsidR="007D1844" w:rsidRPr="00CF53EB">
        <w:rPr>
          <w:rFonts w:ascii="Times New Roman" w:eastAsia="Times New Roman" w:hAnsi="Times New Roman" w:cs="Times New Roman"/>
          <w:sz w:val="28"/>
          <w:szCs w:val="28"/>
        </w:rPr>
        <w:t>245</w:t>
      </w:r>
    </w:p>
    <w:p w:rsidR="007D1844" w:rsidRDefault="000A6403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Đáp số: 1</w:t>
      </w:r>
      <w:r w:rsidR="007D1844" w:rsidRPr="00CF53EB">
        <w:rPr>
          <w:rFonts w:ascii="Times New Roman" w:eastAsia="Times New Roman" w:hAnsi="Times New Roman" w:cs="Times New Roman"/>
          <w:sz w:val="28"/>
          <w:szCs w:val="28"/>
        </w:rPr>
        <w:t>245.</w:t>
      </w:r>
    </w:p>
    <w:p w:rsidR="000A6403" w:rsidRPr="00CF53EB" w:rsidRDefault="000A6403" w:rsidP="00CF53EB">
      <w:pPr>
        <w:shd w:val="clear" w:color="auto" w:fill="FFFFFF"/>
        <w:tabs>
          <w:tab w:val="left" w:pos="4820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0A6403">
        <w:rPr>
          <w:rFonts w:ascii="Times New Roman" w:eastAsia="Times New Roman" w:hAnsi="Times New Roman" w:cs="Times New Roman"/>
          <w:b/>
          <w:sz w:val="28"/>
          <w:szCs w:val="28"/>
        </w:rPr>
        <w:t>Câu 16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Đáp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án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</w:p>
    <w:p w:rsidR="00F745C2" w:rsidRPr="00BC02ED" w:rsidRDefault="00F745C2" w:rsidP="00BC02ED">
      <w:pPr>
        <w:spacing w:after="0" w:line="440" w:lineRule="exact"/>
        <w:rPr>
          <w:rFonts w:ascii="Times New Roman" w:eastAsia="Times New Roman" w:hAnsi="Times New Roman" w:cs="Times New Roman"/>
          <w:sz w:val="28"/>
          <w:szCs w:val="28"/>
        </w:rPr>
      </w:pPr>
    </w:p>
    <w:sectPr w:rsidR="00F745C2" w:rsidRPr="00BC02ED" w:rsidSect="00CF4341">
      <w:type w:val="continuous"/>
      <w:pgSz w:w="12240" w:h="15840"/>
      <w:pgMar w:top="666" w:right="758" w:bottom="709" w:left="1418" w:header="17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26C5" w:rsidRDefault="004E26C5" w:rsidP="00CF53EB">
      <w:pPr>
        <w:spacing w:after="0" w:line="240" w:lineRule="auto"/>
      </w:pPr>
      <w:r>
        <w:separator/>
      </w:r>
    </w:p>
  </w:endnote>
  <w:endnote w:type="continuationSeparator" w:id="0">
    <w:p w:rsidR="004E26C5" w:rsidRDefault="004E26C5" w:rsidP="00CF53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26C5" w:rsidRDefault="004E26C5" w:rsidP="00CF53EB">
      <w:pPr>
        <w:spacing w:after="0" w:line="240" w:lineRule="auto"/>
      </w:pPr>
      <w:r>
        <w:separator/>
      </w:r>
    </w:p>
  </w:footnote>
  <w:footnote w:type="continuationSeparator" w:id="0">
    <w:p w:rsidR="004E26C5" w:rsidRDefault="004E26C5" w:rsidP="00CF53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D7079"/>
    <w:multiLevelType w:val="hybridMultilevel"/>
    <w:tmpl w:val="227AF67E"/>
    <w:lvl w:ilvl="0" w:tplc="0CCC73E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2601EF"/>
    <w:multiLevelType w:val="multilevel"/>
    <w:tmpl w:val="A1BE876C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903E08"/>
    <w:multiLevelType w:val="hybridMultilevel"/>
    <w:tmpl w:val="61206716"/>
    <w:lvl w:ilvl="0" w:tplc="F24E3C36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5C4F1F6C"/>
    <w:multiLevelType w:val="multilevel"/>
    <w:tmpl w:val="2D789E3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7A7DE4"/>
    <w:multiLevelType w:val="multilevel"/>
    <w:tmpl w:val="BF0E28C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46CAB"/>
    <w:rsid w:val="00000312"/>
    <w:rsid w:val="000416B4"/>
    <w:rsid w:val="000A6403"/>
    <w:rsid w:val="000D27C7"/>
    <w:rsid w:val="001441D9"/>
    <w:rsid w:val="001510A4"/>
    <w:rsid w:val="0019420E"/>
    <w:rsid w:val="001D3E2C"/>
    <w:rsid w:val="00214A68"/>
    <w:rsid w:val="00253B76"/>
    <w:rsid w:val="0028262A"/>
    <w:rsid w:val="002A10FA"/>
    <w:rsid w:val="002C3570"/>
    <w:rsid w:val="002E2653"/>
    <w:rsid w:val="002F4A28"/>
    <w:rsid w:val="00331E14"/>
    <w:rsid w:val="00346CAD"/>
    <w:rsid w:val="003A4E21"/>
    <w:rsid w:val="003B3C23"/>
    <w:rsid w:val="003E72E6"/>
    <w:rsid w:val="00440E31"/>
    <w:rsid w:val="004B24F2"/>
    <w:rsid w:val="004E26C5"/>
    <w:rsid w:val="004E3DBA"/>
    <w:rsid w:val="004F74BA"/>
    <w:rsid w:val="005055BA"/>
    <w:rsid w:val="0052553B"/>
    <w:rsid w:val="00530C0C"/>
    <w:rsid w:val="00570CB9"/>
    <w:rsid w:val="00584DAD"/>
    <w:rsid w:val="005C6EEF"/>
    <w:rsid w:val="0062465E"/>
    <w:rsid w:val="00635B76"/>
    <w:rsid w:val="00646CAB"/>
    <w:rsid w:val="006506EF"/>
    <w:rsid w:val="00671F4B"/>
    <w:rsid w:val="00696F2A"/>
    <w:rsid w:val="006B264F"/>
    <w:rsid w:val="0075186A"/>
    <w:rsid w:val="007702D4"/>
    <w:rsid w:val="007C020E"/>
    <w:rsid w:val="007D1844"/>
    <w:rsid w:val="007F05EF"/>
    <w:rsid w:val="008510AD"/>
    <w:rsid w:val="008B3110"/>
    <w:rsid w:val="00900610"/>
    <w:rsid w:val="009060D5"/>
    <w:rsid w:val="00915BD7"/>
    <w:rsid w:val="00957EDB"/>
    <w:rsid w:val="00997689"/>
    <w:rsid w:val="009B435F"/>
    <w:rsid w:val="00A7069F"/>
    <w:rsid w:val="00AB6D77"/>
    <w:rsid w:val="00AF1862"/>
    <w:rsid w:val="00B36ECE"/>
    <w:rsid w:val="00B9627A"/>
    <w:rsid w:val="00BB3955"/>
    <w:rsid w:val="00BC02ED"/>
    <w:rsid w:val="00C21BD7"/>
    <w:rsid w:val="00CA6793"/>
    <w:rsid w:val="00CC6405"/>
    <w:rsid w:val="00CF4341"/>
    <w:rsid w:val="00CF4F9E"/>
    <w:rsid w:val="00CF53EB"/>
    <w:rsid w:val="00D64F3E"/>
    <w:rsid w:val="00D7392E"/>
    <w:rsid w:val="00D764C5"/>
    <w:rsid w:val="00DA1209"/>
    <w:rsid w:val="00DD4439"/>
    <w:rsid w:val="00E02251"/>
    <w:rsid w:val="00E264EC"/>
    <w:rsid w:val="00E47DA2"/>
    <w:rsid w:val="00E6176E"/>
    <w:rsid w:val="00E963F4"/>
    <w:rsid w:val="00F55F37"/>
    <w:rsid w:val="00F745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  <o:rules v:ext="edit">
        <o:r id="V:Rule1" type="connector" idref="#Straight Connector 94"/>
        <o:r id="V:Rule2" type="connector" idref="#Straight Connector 96"/>
        <o:r id="V:Rule3" type="connector" idref="#Straight Connector 95"/>
        <o:r id="V:Rule4" type="connector" idref="#Straight Connector 97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420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F74B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5F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F3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9768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B311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F53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53EB"/>
  </w:style>
  <w:style w:type="paragraph" w:styleId="Footer">
    <w:name w:val="footer"/>
    <w:basedOn w:val="Normal"/>
    <w:link w:val="FooterChar"/>
    <w:uiPriority w:val="99"/>
    <w:unhideWhenUsed/>
    <w:rsid w:val="00CF53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53EB"/>
  </w:style>
  <w:style w:type="paragraph" w:styleId="NormalWeb">
    <w:name w:val="Normal (Web)"/>
    <w:basedOn w:val="Normal"/>
    <w:uiPriority w:val="99"/>
    <w:unhideWhenUsed/>
    <w:rsid w:val="00CF53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110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jpe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6AB035-5F23-46A0-82C1-E94CA6A968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10</Pages>
  <Words>1737</Words>
  <Characters>9904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OSC</cp:lastModifiedBy>
  <cp:revision>64</cp:revision>
  <dcterms:created xsi:type="dcterms:W3CDTF">2019-07-21T09:47:00Z</dcterms:created>
  <dcterms:modified xsi:type="dcterms:W3CDTF">2020-09-13T19:09:00Z</dcterms:modified>
</cp:coreProperties>
</file>